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D9CC8E" w14:textId="2E5ED77F" w:rsidR="00F732ED" w:rsidRDefault="00F732ED" w:rsidP="00F732ED">
      <w:pPr>
        <w:spacing w:line="360" w:lineRule="atLeast"/>
        <w:jc w:val="center"/>
        <w:rPr>
          <w:b/>
          <w:bCs/>
          <w:sz w:val="26"/>
          <w:szCs w:val="26"/>
          <w:lang w:val="nl-NL"/>
        </w:rPr>
      </w:pPr>
      <w:r>
        <w:rPr>
          <w:b/>
          <w:bCs/>
          <w:sz w:val="26"/>
          <w:szCs w:val="26"/>
        </w:rPr>
        <w:t>GRADE 8 EXCELLENT STUDENT SURVEY</w:t>
      </w:r>
    </w:p>
    <w:p w14:paraId="3C892F44" w14:textId="77777777" w:rsidR="00F732ED" w:rsidRDefault="00F732ED" w:rsidP="00F732ED">
      <w:pPr>
        <w:spacing w:line="360" w:lineRule="atLeast"/>
        <w:jc w:val="center"/>
        <w:rPr>
          <w:b/>
          <w:sz w:val="26"/>
          <w:szCs w:val="26"/>
          <w:lang w:val="nl-NL"/>
        </w:rPr>
      </w:pPr>
      <w:r>
        <w:rPr>
          <w:b/>
          <w:sz w:val="26"/>
          <w:szCs w:val="26"/>
        </w:rPr>
        <w:t>SCHOOL YEAR 2023 – 2024</w:t>
      </w:r>
    </w:p>
    <w:p w14:paraId="75E708B6" w14:textId="77777777" w:rsidR="00F732ED" w:rsidRDefault="00F732ED" w:rsidP="00F732ED">
      <w:pPr>
        <w:spacing w:line="360" w:lineRule="atLeast"/>
        <w:jc w:val="center"/>
        <w:rPr>
          <w:b/>
          <w:sz w:val="26"/>
          <w:szCs w:val="26"/>
          <w:lang w:val="nl-NL"/>
        </w:rPr>
      </w:pPr>
      <w:r>
        <w:rPr>
          <w:b/>
          <w:sz w:val="26"/>
          <w:szCs w:val="26"/>
        </w:rPr>
        <w:t>SUBJECT: MATHEMATICS</w:t>
      </w:r>
    </w:p>
    <w:p w14:paraId="3B46131F" w14:textId="77777777" w:rsidR="00F732ED" w:rsidRPr="00740A38" w:rsidRDefault="00F732ED" w:rsidP="00F732ED">
      <w:pPr>
        <w:spacing w:line="360" w:lineRule="atLeast"/>
        <w:jc w:val="center"/>
        <w:rPr>
          <w:b/>
          <w:sz w:val="26"/>
          <w:szCs w:val="26"/>
          <w:lang w:val="nl-NL"/>
        </w:rPr>
      </w:pPr>
      <w:r>
        <w:rPr>
          <w:b/>
          <w:i/>
          <w:iCs/>
          <w:sz w:val="24"/>
          <w:szCs w:val="24"/>
        </w:rPr>
        <w:t>Duration: 150 minutes (excluding the duration of the lesson)</w:t>
      </w:r>
    </w:p>
    <w:p w14:paraId="0A586069" w14:textId="77777777" w:rsidR="004E7D9E" w:rsidRPr="007278DF" w:rsidRDefault="00740A38" w:rsidP="004E7D9E">
      <w:pPr>
        <w:spacing w:before="120" w:after="120"/>
        <w:jc w:val="both"/>
        <w:rPr>
          <w:sz w:val="26"/>
          <w:szCs w:val="26"/>
        </w:rPr>
      </w:pPr>
      <w:r>
        <w:rPr>
          <w:b/>
          <w:sz w:val="26"/>
          <w:szCs w:val="26"/>
        </w:rPr>
        <w:t>Question 1 (2.5 points).</w:t>
      </w:r>
    </w:p>
    <w:p w14:paraId="7B774EF1" w14:textId="77777777" w:rsidR="002D250A" w:rsidRPr="007278DF" w:rsidRDefault="009C574A" w:rsidP="00542C86">
      <w:pPr>
        <w:jc w:val="both"/>
        <w:rPr>
          <w:sz w:val="26"/>
          <w:szCs w:val="26"/>
        </w:rPr>
      </w:pPr>
      <w:r w:rsidRPr="00ED12D1">
        <w:rPr>
          <w:b/>
          <w:sz w:val="26"/>
          <w:szCs w:val="26"/>
        </w:rPr>
        <w:t xml:space="preserve">1. </w:t>
      </w:r>
      <w:r w:rsidR="004A47F7" w:rsidRPr="007278DF">
        <w:rPr>
          <w:sz w:val="26"/>
          <w:szCs w:val="26"/>
        </w:rPr>
        <w:t>Analysis of the following polynomials into factors:</w:t>
      </w:r>
    </w:p>
    <w:p w14:paraId="2B1C7999" w14:textId="77777777" w:rsidR="00E7161F" w:rsidRPr="007278DF" w:rsidRDefault="002D250A" w:rsidP="00126445">
      <w:pPr>
        <w:jc w:val="both"/>
        <w:rPr>
          <w:sz w:val="26"/>
          <w:szCs w:val="26"/>
          <w:lang w:val="pt-BR"/>
        </w:rPr>
      </w:pPr>
      <w:r w:rsidRPr="007278DF">
        <w:rPr>
          <w:sz w:val="26"/>
          <w:szCs w:val="26"/>
        </w:rPr>
        <w:t xml:space="preserve">a) </w:t>
      </w:r>
      <w:r w:rsidR="00AE1593" w:rsidRPr="007278DF">
        <w:rPr>
          <w:color w:val="0033CC"/>
          <w:position w:val="-6"/>
          <w:sz w:val="26"/>
          <w:szCs w:val="26"/>
        </w:rPr>
        <w:object w:dxaOrig="2380" w:dyaOrig="320" w14:anchorId="333E7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5.75pt" o:ole="">
            <v:imagedata r:id="rId6" o:title=""/>
          </v:shape>
          <o:OLEObject Type="Embed" ProgID="Equation.DSMT4" ShapeID="_x0000_i1025" DrawAspect="Content" ObjectID="_1788768534" r:id="rId7"/>
        </w:object>
      </w:r>
      <w:r w:rsidRPr="007278DF">
        <w:rPr>
          <w:sz w:val="26"/>
          <w:szCs w:val="26"/>
        </w:rPr>
        <w:t xml:space="preserve"> </w:t>
      </w:r>
    </w:p>
    <w:p w14:paraId="7E71BAC5" w14:textId="77777777" w:rsidR="00542C86" w:rsidRPr="007278DF" w:rsidRDefault="002D250A" w:rsidP="00542C86">
      <w:pPr>
        <w:tabs>
          <w:tab w:val="num" w:pos="840"/>
        </w:tabs>
        <w:spacing w:line="0" w:lineRule="atLeast"/>
        <w:rPr>
          <w:sz w:val="26"/>
          <w:szCs w:val="26"/>
          <w:lang w:val="pt-BR"/>
        </w:rPr>
      </w:pPr>
      <w:r w:rsidRPr="007278DF">
        <w:rPr>
          <w:sz w:val="26"/>
          <w:szCs w:val="26"/>
        </w:rPr>
        <w:t xml:space="preserve">b) </w:t>
      </w:r>
      <w:r w:rsidR="00D1563E" w:rsidRPr="007278DF">
        <w:rPr>
          <w:position w:val="-12"/>
          <w:sz w:val="26"/>
          <w:szCs w:val="26"/>
        </w:rPr>
        <w:object w:dxaOrig="3300" w:dyaOrig="400" w14:anchorId="7D612011">
          <v:shape id="_x0000_i1026" type="#_x0000_t75" style="width:165pt;height:20.25pt" o:ole="">
            <v:imagedata r:id="rId8" o:title=""/>
          </v:shape>
          <o:OLEObject Type="Embed" ProgID="Equation.DSMT4" ShapeID="_x0000_i1026" DrawAspect="Content" ObjectID="_1788768535" r:id="rId9"/>
        </w:object>
      </w:r>
      <w:r w:rsidR="004A47F7" w:rsidRPr="007278DF">
        <w:rPr>
          <w:sz w:val="26"/>
          <w:szCs w:val="26"/>
        </w:rPr>
        <w:tab/>
      </w:r>
    </w:p>
    <w:p w14:paraId="6C170FC0" w14:textId="169E331E" w:rsidR="00EC01FE" w:rsidRPr="007278DF" w:rsidRDefault="0098082C" w:rsidP="00542C86">
      <w:pPr>
        <w:tabs>
          <w:tab w:val="num" w:pos="840"/>
        </w:tabs>
        <w:spacing w:line="0" w:lineRule="atLeast"/>
        <w:rPr>
          <w:sz w:val="26"/>
          <w:szCs w:val="26"/>
          <w:lang w:val="pt-BR"/>
        </w:rPr>
      </w:pPr>
      <w:r w:rsidRPr="00ED12D1">
        <w:rPr>
          <w:b/>
          <w:sz w:val="26"/>
          <w:szCs w:val="26"/>
        </w:rPr>
        <w:t>2</w:t>
      </w:r>
      <w:r w:rsidRPr="007278DF">
        <w:rPr>
          <w:sz w:val="26"/>
          <w:szCs w:val="26"/>
        </w:rPr>
        <w:t xml:space="preserve">. </w:t>
      </w:r>
      <w:r w:rsidR="00EC01FE" w:rsidRPr="007278DF">
        <w:rPr>
          <w:color w:val="000000"/>
          <w:sz w:val="26"/>
          <w:szCs w:val="26"/>
        </w:rPr>
        <w:t xml:space="preserve">For Expressions </w:t>
      </w:r>
      <w:r w:rsidR="00D361ED" w:rsidRPr="007278DF">
        <w:rPr>
          <w:noProof/>
          <w:color w:val="000000"/>
          <w:position w:val="-32"/>
          <w:sz w:val="26"/>
          <w:szCs w:val="26"/>
          <w:lang w:eastAsia="vi-VN"/>
        </w:rPr>
        <w:drawing>
          <wp:inline distT="0" distB="0" distL="0" distR="0" wp14:anchorId="12182A35" wp14:editId="5BEC62FC">
            <wp:extent cx="2400300" cy="476250"/>
            <wp:effectExtent l="0" t="0" r="0" b="0"/>
            <wp:docPr id="3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01FE" w:rsidRPr="007278DF">
        <w:rPr>
          <w:color w:val="000000"/>
          <w:sz w:val="26"/>
          <w:szCs w:val="26"/>
        </w:rPr>
        <w:t xml:space="preserve"> </w:t>
      </w:r>
    </w:p>
    <w:p w14:paraId="4BC42013" w14:textId="7648D6F6" w:rsidR="00EC01FE" w:rsidRPr="007278DF" w:rsidRDefault="00EC01FE" w:rsidP="00126445">
      <w:pPr>
        <w:spacing w:line="360" w:lineRule="auto"/>
        <w:rPr>
          <w:color w:val="000000"/>
          <w:sz w:val="26"/>
          <w:szCs w:val="26"/>
          <w:lang w:val="pt-BR"/>
        </w:rPr>
      </w:pPr>
      <w:r w:rsidRPr="007278DF">
        <w:rPr>
          <w:color w:val="000000"/>
          <w:sz w:val="26"/>
          <w:szCs w:val="26"/>
        </w:rPr>
        <w:t xml:space="preserve">a) Search for the </w:t>
      </w:r>
      <w:r w:rsidR="00F97968" w:rsidRPr="00A12BD8">
        <w:rPr>
          <w:sz w:val="24"/>
          <w:szCs w:val="26"/>
        </w:rPr>
        <w:t xml:space="preserve">determining condition </w:t>
      </w:r>
      <w:r w:rsidRPr="007278DF">
        <w:rPr>
          <w:color w:val="000000"/>
          <w:sz w:val="26"/>
          <w:szCs w:val="26"/>
        </w:rPr>
        <w:t xml:space="preserve">and abbreviate </w:t>
      </w:r>
      <w:r w:rsidR="00D361ED" w:rsidRPr="007278DF">
        <w:rPr>
          <w:noProof/>
          <w:color w:val="000000"/>
          <w:position w:val="-4"/>
          <w:sz w:val="26"/>
          <w:szCs w:val="26"/>
          <w:lang w:eastAsia="vi-VN"/>
        </w:rPr>
        <w:drawing>
          <wp:inline distT="0" distB="0" distL="0" distR="0" wp14:anchorId="4417FACF" wp14:editId="5E0A4FC3">
            <wp:extent cx="152400" cy="171450"/>
            <wp:effectExtent l="0" t="0" r="0" b="0"/>
            <wp:docPr id="4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8DF">
        <w:rPr>
          <w:color w:val="000000"/>
          <w:sz w:val="26"/>
          <w:szCs w:val="26"/>
        </w:rPr>
        <w:t>it.</w:t>
      </w:r>
    </w:p>
    <w:p w14:paraId="3E0F6553" w14:textId="07450DBC" w:rsidR="00EC01FE" w:rsidRPr="007278DF" w:rsidRDefault="00EC01FE" w:rsidP="00EC01FE">
      <w:pPr>
        <w:spacing w:line="360" w:lineRule="auto"/>
        <w:rPr>
          <w:color w:val="000000"/>
          <w:sz w:val="26"/>
          <w:szCs w:val="26"/>
          <w:lang w:val="pt-BR"/>
        </w:rPr>
      </w:pPr>
      <w:r w:rsidRPr="007278DF">
        <w:rPr>
          <w:color w:val="000000"/>
          <w:sz w:val="26"/>
          <w:szCs w:val="26"/>
        </w:rPr>
        <w:t xml:space="preserve">b) Find </w:t>
      </w:r>
      <w:r w:rsidR="00D361ED" w:rsidRPr="007278DF">
        <w:rPr>
          <w:noProof/>
          <w:color w:val="000000"/>
          <w:position w:val="-6"/>
          <w:sz w:val="26"/>
          <w:szCs w:val="26"/>
          <w:lang w:eastAsia="vi-VN"/>
        </w:rPr>
        <w:drawing>
          <wp:inline distT="0" distB="0" distL="0" distR="0" wp14:anchorId="66FDC2F2" wp14:editId="27D3E6AC">
            <wp:extent cx="133350" cy="133350"/>
            <wp:effectExtent l="0" t="0" r="0" b="0"/>
            <wp:docPr id="5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8DF">
        <w:rPr>
          <w:color w:val="000000"/>
          <w:sz w:val="26"/>
          <w:szCs w:val="26"/>
        </w:rPr>
        <w:t xml:space="preserve"> to </w:t>
      </w:r>
      <w:r w:rsidR="00D361ED" w:rsidRPr="007278DF">
        <w:rPr>
          <w:noProof/>
          <w:color w:val="000000"/>
          <w:position w:val="-24"/>
          <w:sz w:val="26"/>
          <w:szCs w:val="26"/>
          <w:lang w:eastAsia="vi-VN"/>
        </w:rPr>
        <w:drawing>
          <wp:inline distT="0" distB="0" distL="0" distR="0" wp14:anchorId="302C9F66" wp14:editId="692CCD13">
            <wp:extent cx="476250" cy="400050"/>
            <wp:effectExtent l="0" t="0" r="0" b="0"/>
            <wp:docPr id="6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8DF">
        <w:rPr>
          <w:color w:val="000000"/>
          <w:sz w:val="26"/>
          <w:szCs w:val="26"/>
        </w:rPr>
        <w:t>.</w:t>
      </w:r>
    </w:p>
    <w:p w14:paraId="6FAEF49F" w14:textId="46F1C6BC" w:rsidR="00EC01FE" w:rsidRPr="007278DF" w:rsidRDefault="00EC01FE" w:rsidP="00EC01FE">
      <w:pPr>
        <w:spacing w:line="360" w:lineRule="auto"/>
        <w:rPr>
          <w:color w:val="000000"/>
          <w:sz w:val="26"/>
          <w:szCs w:val="26"/>
          <w:lang w:val="pt-BR"/>
        </w:rPr>
      </w:pPr>
      <w:r w:rsidRPr="007278DF">
        <w:rPr>
          <w:color w:val="000000"/>
          <w:sz w:val="26"/>
          <w:szCs w:val="26"/>
        </w:rPr>
        <w:t xml:space="preserve">c) Find the smallest value of </w:t>
      </w:r>
      <w:r w:rsidR="00D361ED" w:rsidRPr="007278DF">
        <w:rPr>
          <w:noProof/>
          <w:color w:val="000000"/>
          <w:position w:val="-4"/>
          <w:sz w:val="26"/>
          <w:szCs w:val="26"/>
          <w:lang w:eastAsia="vi-VN"/>
        </w:rPr>
        <w:drawing>
          <wp:inline distT="0" distB="0" distL="0" distR="0" wp14:anchorId="3AEBCB98" wp14:editId="4651B0A0">
            <wp:extent cx="152400" cy="171450"/>
            <wp:effectExtent l="0" t="0" r="0" b="0"/>
            <wp:docPr id="7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78DF">
        <w:rPr>
          <w:color w:val="000000"/>
          <w:sz w:val="26"/>
          <w:szCs w:val="26"/>
        </w:rPr>
        <w:t xml:space="preserve"> the </w:t>
      </w:r>
      <w:r w:rsidR="00D361ED" w:rsidRPr="007278DF">
        <w:rPr>
          <w:noProof/>
          <w:color w:val="000000"/>
          <w:position w:val="-6"/>
          <w:sz w:val="26"/>
          <w:szCs w:val="26"/>
          <w:lang w:eastAsia="vi-VN"/>
        </w:rPr>
        <w:drawing>
          <wp:inline distT="0" distB="0" distL="0" distR="0" wp14:anchorId="02EE6143" wp14:editId="24D85EA2">
            <wp:extent cx="323850" cy="171450"/>
            <wp:effectExtent l="0" t="0" r="0" b="0"/>
            <wp:docPr id="8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B5EF1" w14:textId="77777777" w:rsidR="00E44A4F" w:rsidRPr="007278DF" w:rsidRDefault="00740A38" w:rsidP="00542C86">
      <w:pPr>
        <w:rPr>
          <w:b/>
          <w:i/>
          <w:sz w:val="26"/>
          <w:szCs w:val="26"/>
        </w:rPr>
      </w:pPr>
      <w:r>
        <w:rPr>
          <w:b/>
          <w:sz w:val="26"/>
          <w:szCs w:val="26"/>
        </w:rPr>
        <w:t>Question 2 (2.0 points).</w:t>
      </w:r>
    </w:p>
    <w:p w14:paraId="51A5FBAC" w14:textId="77777777" w:rsidR="000C53C3" w:rsidRPr="007278DF" w:rsidRDefault="000C53C3" w:rsidP="00126445">
      <w:pPr>
        <w:rPr>
          <w:color w:val="0033CC"/>
          <w:position w:val="-6"/>
          <w:sz w:val="26"/>
          <w:szCs w:val="26"/>
        </w:rPr>
      </w:pPr>
      <w:r w:rsidRPr="00ED12D1">
        <w:rPr>
          <w:b/>
          <w:bCs/>
          <w:sz w:val="26"/>
          <w:szCs w:val="26"/>
        </w:rPr>
        <w:t>1.</w:t>
      </w:r>
      <w:r w:rsidRPr="007278DF">
        <w:rPr>
          <w:sz w:val="26"/>
          <w:szCs w:val="26"/>
        </w:rPr>
        <w:t xml:space="preserve"> Give a,b,c a couple of different satisfactions: </w:t>
      </w:r>
      <w:r w:rsidRPr="007278DF">
        <w:rPr>
          <w:color w:val="0033CC"/>
          <w:position w:val="-10"/>
          <w:sz w:val="26"/>
          <w:szCs w:val="26"/>
        </w:rPr>
        <w:object w:dxaOrig="2420" w:dyaOrig="360" w14:anchorId="0E15EF0E">
          <v:shape id="_x0000_i1027" type="#_x0000_t75" style="width:121.5pt;height:18pt" o:ole="">
            <v:imagedata r:id="rId16" o:title=""/>
          </v:shape>
          <o:OLEObject Type="Embed" ProgID="Equation.DSMT4" ShapeID="_x0000_i1027" DrawAspect="Content" ObjectID="_1788768536" r:id="rId17"/>
        </w:object>
      </w:r>
    </w:p>
    <w:p w14:paraId="67B4D132" w14:textId="77777777" w:rsidR="000C53C3" w:rsidRPr="007278DF" w:rsidRDefault="000C53C3" w:rsidP="000C53C3">
      <w:pPr>
        <w:rPr>
          <w:color w:val="0033CC"/>
          <w:position w:val="-6"/>
          <w:sz w:val="26"/>
          <w:szCs w:val="26"/>
        </w:rPr>
      </w:pPr>
      <w:r w:rsidRPr="007278DF">
        <w:rPr>
          <w:sz w:val="26"/>
          <w:szCs w:val="26"/>
        </w:rPr>
        <w:t xml:space="preserve">Prove that: </w:t>
      </w:r>
      <w:r w:rsidRPr="007278DF">
        <w:rPr>
          <w:color w:val="0033CC"/>
          <w:position w:val="-24"/>
          <w:sz w:val="26"/>
          <w:szCs w:val="26"/>
        </w:rPr>
        <w:object w:dxaOrig="3340" w:dyaOrig="620" w14:anchorId="7A80A9E7">
          <v:shape id="_x0000_i1028" type="#_x0000_t75" style="width:167.25pt;height:30.75pt" o:ole="">
            <v:imagedata r:id="rId18" o:title=""/>
          </v:shape>
          <o:OLEObject Type="Embed" ProgID="Equation.DSMT4" ShapeID="_x0000_i1028" DrawAspect="Content" ObjectID="_1788768537" r:id="rId19"/>
        </w:object>
      </w:r>
    </w:p>
    <w:p w14:paraId="1ECA5198" w14:textId="77777777" w:rsidR="000E12F3" w:rsidRDefault="009A1A7C" w:rsidP="0079358A">
      <w:pPr>
        <w:spacing w:line="360" w:lineRule="auto"/>
        <w:rPr>
          <w:color w:val="000000"/>
          <w:position w:val="-6"/>
          <w:sz w:val="26"/>
          <w:szCs w:val="26"/>
          <w:lang w:val="vi-VN"/>
        </w:rPr>
      </w:pPr>
      <w:r w:rsidRPr="00ED12D1">
        <w:rPr>
          <w:b/>
          <w:bCs/>
          <w:color w:val="000000"/>
          <w:position w:val="-6"/>
          <w:sz w:val="26"/>
          <w:szCs w:val="26"/>
        </w:rPr>
        <w:t>2</w:t>
      </w:r>
      <w:r w:rsidRPr="007278DF">
        <w:rPr>
          <w:color w:val="000000"/>
          <w:position w:val="-6"/>
          <w:sz w:val="26"/>
          <w:szCs w:val="26"/>
        </w:rPr>
        <w:t xml:space="preserve">. For polynomials: </w:t>
      </w:r>
      <w:r w:rsidR="0079358A" w:rsidRPr="007278DF">
        <w:rPr>
          <w:color w:val="000000"/>
          <w:position w:val="-10"/>
          <w:sz w:val="26"/>
          <w:szCs w:val="26"/>
        </w:rPr>
        <w:object w:dxaOrig="2299" w:dyaOrig="360" w14:anchorId="3502EE24">
          <v:shape id="_x0000_i1029" type="#_x0000_t75" style="width:115.5pt;height:18pt" o:ole="">
            <v:imagedata r:id="rId20" o:title=""/>
          </v:shape>
          <o:OLEObject Type="Embed" ProgID="Equation.DSMT4" ShapeID="_x0000_i1029" DrawAspect="Content" ObjectID="_1788768538" r:id="rId21"/>
        </w:object>
      </w:r>
      <w:r w:rsidR="0079358A" w:rsidRPr="007278DF">
        <w:rPr>
          <w:color w:val="000000"/>
          <w:position w:val="-6"/>
          <w:sz w:val="26"/>
          <w:szCs w:val="26"/>
        </w:rPr>
        <w:t xml:space="preserve"> where a, b, c are real numbers. Know the polynomial f(x) divided by the polynomial x + 1 residual – 4 and divided by the polynomial x – 2 residual 5.  Calculate the value of</w:t>
      </w:r>
    </w:p>
    <w:p w14:paraId="52A8F34F" w14:textId="77777777" w:rsidR="0079358A" w:rsidRPr="000E12F3" w:rsidRDefault="000E12F3" w:rsidP="0079358A">
      <w:pPr>
        <w:spacing w:line="360" w:lineRule="auto"/>
        <w:rPr>
          <w:color w:val="000000"/>
          <w:position w:val="-6"/>
          <w:sz w:val="26"/>
          <w:szCs w:val="26"/>
          <w:lang w:val="vi-VN"/>
        </w:rPr>
      </w:pPr>
      <w:r>
        <w:rPr>
          <w:color w:val="000000"/>
          <w:position w:val="-6"/>
          <w:sz w:val="26"/>
          <w:szCs w:val="26"/>
        </w:rPr>
        <w:t xml:space="preserve">                                                        </w:t>
      </w:r>
      <w:r w:rsidR="0079358A" w:rsidRPr="007278DF">
        <w:rPr>
          <w:color w:val="000000"/>
          <w:position w:val="-10"/>
          <w:sz w:val="26"/>
          <w:szCs w:val="26"/>
        </w:rPr>
        <w:object w:dxaOrig="4160" w:dyaOrig="360" w14:anchorId="4C76B238">
          <v:shape id="_x0000_i1030" type="#_x0000_t75" style="width:208.5pt;height:18pt" o:ole="">
            <v:imagedata r:id="rId22" o:title=""/>
          </v:shape>
          <o:OLEObject Type="Embed" ProgID="Equation.DSMT4" ShapeID="_x0000_i1030" DrawAspect="Content" ObjectID="_1788768539" r:id="rId23"/>
        </w:object>
      </w:r>
    </w:p>
    <w:p w14:paraId="368AF54B" w14:textId="77777777" w:rsidR="004E7D9E" w:rsidRPr="007278DF" w:rsidRDefault="00740A38" w:rsidP="00D259E6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Question 3 (1.5 points).</w:t>
      </w:r>
    </w:p>
    <w:p w14:paraId="0BF0FEB0" w14:textId="77777777" w:rsidR="004E7D9E" w:rsidRPr="007278DF" w:rsidRDefault="006A1C1A" w:rsidP="00126445">
      <w:pPr>
        <w:rPr>
          <w:sz w:val="26"/>
          <w:szCs w:val="26"/>
          <w:lang w:val="fr-FR"/>
        </w:rPr>
      </w:pPr>
      <w:r w:rsidRPr="00ED12D1">
        <w:rPr>
          <w:b/>
          <w:bCs/>
          <w:sz w:val="26"/>
          <w:szCs w:val="26"/>
        </w:rPr>
        <w:t xml:space="preserve">1. </w:t>
      </w:r>
      <w:r w:rsidR="002448F2" w:rsidRPr="007278DF">
        <w:rPr>
          <w:sz w:val="26"/>
          <w:szCs w:val="26"/>
        </w:rPr>
        <w:t xml:space="preserve">Solving equations: </w:t>
      </w:r>
      <w:r w:rsidR="002448F2" w:rsidRPr="007278DF">
        <w:rPr>
          <w:position w:val="-16"/>
          <w:sz w:val="26"/>
          <w:szCs w:val="26"/>
        </w:rPr>
        <w:object w:dxaOrig="3465" w:dyaOrig="480" w14:anchorId="009FF1B4">
          <v:shape id="_x0000_i1031" type="#_x0000_t75" style="width:173.25pt;height:24pt" o:ole="">
            <v:imagedata r:id="rId24" o:title=""/>
          </v:shape>
          <o:OLEObject Type="Embed" ProgID="Equation.DSMT4" ShapeID="_x0000_i1031" DrawAspect="Content" ObjectID="_1788768540" r:id="rId25"/>
        </w:object>
      </w:r>
    </w:p>
    <w:p w14:paraId="37676182" w14:textId="77777777" w:rsidR="00C24265" w:rsidRPr="007278DF" w:rsidRDefault="006F19E8" w:rsidP="00126445">
      <w:pPr>
        <w:rPr>
          <w:sz w:val="26"/>
          <w:szCs w:val="26"/>
          <w:lang w:val="nl-NL"/>
        </w:rPr>
      </w:pPr>
      <w:r w:rsidRPr="00ED12D1">
        <w:rPr>
          <w:b/>
          <w:bCs/>
          <w:sz w:val="26"/>
          <w:szCs w:val="26"/>
        </w:rPr>
        <w:t xml:space="preserve">2. </w:t>
      </w:r>
      <w:r w:rsidR="009705C4" w:rsidRPr="007278DF">
        <w:rPr>
          <w:sz w:val="26"/>
          <w:szCs w:val="26"/>
        </w:rPr>
        <w:t xml:space="preserve">Find all pairs of integers </w:t>
      </w:r>
      <w:r w:rsidR="009C1E62" w:rsidRPr="007278DF">
        <w:rPr>
          <w:position w:val="-10"/>
          <w:sz w:val="26"/>
          <w:szCs w:val="26"/>
        </w:rPr>
        <w:object w:dxaOrig="620" w:dyaOrig="320" w14:anchorId="13083453">
          <v:shape id="_x0000_i1032" type="#_x0000_t75" style="width:30.75pt;height:15.75pt" o:ole="">
            <v:imagedata r:id="rId26" o:title=""/>
          </v:shape>
          <o:OLEObject Type="Embed" ProgID="Equation.DSMT4" ShapeID="_x0000_i1032" DrawAspect="Content" ObjectID="_1788768541" r:id="rId27"/>
        </w:object>
      </w:r>
      <w:r w:rsidR="009705C4" w:rsidRPr="007278DF">
        <w:rPr>
          <w:sz w:val="26"/>
          <w:szCs w:val="26"/>
        </w:rPr>
        <w:t xml:space="preserve"> that satisfy the equation: </w:t>
      </w:r>
    </w:p>
    <w:p w14:paraId="14147B37" w14:textId="77777777" w:rsidR="00523C9F" w:rsidRPr="000407C1" w:rsidRDefault="00384F63" w:rsidP="000407C1">
      <w:pPr>
        <w:jc w:val="center"/>
        <w:rPr>
          <w:sz w:val="26"/>
          <w:szCs w:val="26"/>
        </w:rPr>
      </w:pPr>
      <w:r w:rsidRPr="007278DF">
        <w:rPr>
          <w:position w:val="-12"/>
          <w:sz w:val="26"/>
          <w:szCs w:val="26"/>
        </w:rPr>
        <w:object w:dxaOrig="2900" w:dyaOrig="400" w14:anchorId="3CCC14E4">
          <v:shape id="_x0000_i1033" type="#_x0000_t75" style="width:144.75pt;height:20.25pt" o:ole="">
            <v:imagedata r:id="rId28" o:title=""/>
          </v:shape>
          <o:OLEObject Type="Embed" ProgID="Equation.DSMT4" ShapeID="_x0000_i1033" DrawAspect="Content" ObjectID="_1788768542" r:id="rId29"/>
        </w:object>
      </w:r>
    </w:p>
    <w:p w14:paraId="70C7AF4A" w14:textId="77777777" w:rsidR="0066474F" w:rsidRDefault="00740A38" w:rsidP="007278DF">
      <w:pPr>
        <w:jc w:val="both"/>
        <w:rPr>
          <w:b/>
          <w:i/>
          <w:sz w:val="26"/>
          <w:szCs w:val="26"/>
        </w:rPr>
      </w:pPr>
      <w:r>
        <w:rPr>
          <w:b/>
          <w:sz w:val="26"/>
          <w:szCs w:val="26"/>
        </w:rPr>
        <w:t>Question 4 (3.0 points).</w:t>
      </w:r>
    </w:p>
    <w:p w14:paraId="379CA092" w14:textId="77777777" w:rsidR="008B6DDF" w:rsidRPr="007278DF" w:rsidRDefault="004E7D9E" w:rsidP="007278DF">
      <w:pPr>
        <w:jc w:val="both"/>
        <w:rPr>
          <w:b/>
          <w:sz w:val="26"/>
          <w:szCs w:val="26"/>
        </w:rPr>
      </w:pPr>
      <w:r w:rsidRPr="007278DF">
        <w:rPr>
          <w:b/>
          <w:i/>
          <w:sz w:val="26"/>
          <w:szCs w:val="26"/>
        </w:rPr>
        <w:t xml:space="preserve"> </w:t>
      </w:r>
      <w:r w:rsidR="008B6DDF" w:rsidRPr="007278DF">
        <w:rPr>
          <w:sz w:val="26"/>
          <w:szCs w:val="26"/>
        </w:rPr>
        <w:t xml:space="preserve">Give  the </w:t>
      </w:r>
      <w:r w:rsidR="008B6DDF" w:rsidRPr="007278DF">
        <w:rPr>
          <w:position w:val="-6"/>
          <w:sz w:val="26"/>
          <w:szCs w:val="26"/>
        </w:rPr>
        <w:object w:dxaOrig="560" w:dyaOrig="279" w14:anchorId="7C4A51C5">
          <v:shape id="_x0000_i1034" type="#_x0000_t75" style="width:27.75pt;height:14.25pt" o:ole="">
            <v:imagedata r:id="rId30" o:title=""/>
          </v:shape>
          <o:OLEObject Type="Embed" ProgID="Equation.DSMT4" ShapeID="_x0000_i1034" DrawAspect="Content" ObjectID="_1788768543" r:id="rId31"/>
        </w:object>
      </w:r>
      <w:r w:rsidR="008B6DDF" w:rsidRPr="007278DF">
        <w:rPr>
          <w:sz w:val="26"/>
          <w:szCs w:val="26"/>
        </w:rPr>
        <w:t xml:space="preserve"> right triangle a balance at </w:t>
      </w:r>
      <w:r w:rsidR="008B6DDF" w:rsidRPr="007278DF">
        <w:rPr>
          <w:position w:val="-4"/>
          <w:sz w:val="26"/>
          <w:szCs w:val="26"/>
        </w:rPr>
        <w:object w:dxaOrig="240" w:dyaOrig="260" w14:anchorId="4A2FDA1E">
          <v:shape id="_x0000_i1035" type="#_x0000_t75" style="width:12pt;height:12.75pt" o:ole="">
            <v:imagedata r:id="rId32" o:title=""/>
          </v:shape>
          <o:OLEObject Type="Embed" ProgID="Equation.DSMT4" ShapeID="_x0000_i1035" DrawAspect="Content" ObjectID="_1788768544" r:id="rId33"/>
        </w:object>
      </w:r>
      <w:r w:rsidR="008B6DDF" w:rsidRPr="007278DF">
        <w:rPr>
          <w:sz w:val="26"/>
          <w:szCs w:val="26"/>
        </w:rPr>
        <w:t xml:space="preserve">. On the opposite ray of the ray </w:t>
      </w:r>
      <w:r w:rsidR="008B6DDF" w:rsidRPr="007278DF">
        <w:rPr>
          <w:position w:val="-6"/>
          <w:sz w:val="26"/>
          <w:szCs w:val="26"/>
        </w:rPr>
        <w:object w:dxaOrig="420" w:dyaOrig="279" w14:anchorId="28CF8BF0">
          <v:shape id="_x0000_i1036" type="#_x0000_t75" style="width:21pt;height:14.25pt" o:ole="">
            <v:imagedata r:id="rId34" o:title=""/>
          </v:shape>
          <o:OLEObject Type="Embed" ProgID="Equation.DSMT4" ShapeID="_x0000_i1036" DrawAspect="Content" ObjectID="_1788768545" r:id="rId35"/>
        </w:object>
      </w:r>
      <w:r w:rsidR="00137544" w:rsidRPr="007278DF">
        <w:rPr>
          <w:sz w:val="26"/>
          <w:szCs w:val="26"/>
        </w:rPr>
        <w:t xml:space="preserve"> take the point </w:t>
      </w:r>
      <w:r w:rsidR="008B6DDF" w:rsidRPr="007278DF">
        <w:rPr>
          <w:position w:val="-4"/>
          <w:sz w:val="26"/>
          <w:szCs w:val="26"/>
        </w:rPr>
        <w:object w:dxaOrig="320" w:dyaOrig="260" w14:anchorId="3D384443">
          <v:shape id="_x0000_i1037" type="#_x0000_t75" style="width:15.75pt;height:12.75pt" o:ole="">
            <v:imagedata r:id="rId36" o:title=""/>
          </v:shape>
          <o:OLEObject Type="Embed" ProgID="Equation.DSMT4" ShapeID="_x0000_i1037" DrawAspect="Content" ObjectID="_1788768546" r:id="rId37"/>
        </w:object>
      </w:r>
      <w:r w:rsidR="008B6DDF" w:rsidRPr="007278DF">
        <w:rPr>
          <w:sz w:val="26"/>
          <w:szCs w:val="26"/>
        </w:rPr>
        <w:t xml:space="preserve"> so that </w:t>
      </w:r>
      <w:r w:rsidR="008B6DDF" w:rsidRPr="007278DF">
        <w:rPr>
          <w:position w:val="-6"/>
          <w:sz w:val="26"/>
          <w:szCs w:val="26"/>
        </w:rPr>
        <w:object w:dxaOrig="1400" w:dyaOrig="279" w14:anchorId="329FA285">
          <v:shape id="_x0000_i1038" type="#_x0000_t75" style="width:69.75pt;height:14.25pt" o:ole="">
            <v:imagedata r:id="rId38" o:title=""/>
          </v:shape>
          <o:OLEObject Type="Embed" ProgID="Equation.DSMT4" ShapeID="_x0000_i1038" DrawAspect="Content" ObjectID="_1788768547" r:id="rId39"/>
        </w:object>
      </w:r>
      <w:r w:rsidR="008B6DDF" w:rsidRPr="007278DF">
        <w:rPr>
          <w:sz w:val="26"/>
          <w:szCs w:val="26"/>
        </w:rPr>
        <w:t xml:space="preserve">. Called  the </w:t>
      </w:r>
      <w:r w:rsidR="008B6DDF" w:rsidRPr="007278DF">
        <w:rPr>
          <w:position w:val="-4"/>
          <w:sz w:val="26"/>
          <w:szCs w:val="26"/>
        </w:rPr>
        <w:object w:dxaOrig="260" w:dyaOrig="260" w14:anchorId="312A9C89">
          <v:shape id="_x0000_i1039" type="#_x0000_t75" style="width:12.75pt;height:12.75pt" o:ole="">
            <v:imagedata r:id="rId40" o:title=""/>
          </v:shape>
          <o:OLEObject Type="Embed" ProgID="Equation.DSMT4" ShapeID="_x0000_i1039" DrawAspect="Content" ObjectID="_1788768548" r:id="rId41"/>
        </w:object>
      </w:r>
      <w:r w:rsidR="008B6DDF" w:rsidRPr="007278DF">
        <w:rPr>
          <w:sz w:val="26"/>
          <w:szCs w:val="26"/>
        </w:rPr>
        <w:t xml:space="preserve"> perpendicular projection of the </w:t>
      </w:r>
      <w:r w:rsidR="008B6DDF" w:rsidRPr="007278DF">
        <w:rPr>
          <w:position w:val="-4"/>
          <w:sz w:val="26"/>
          <w:szCs w:val="26"/>
        </w:rPr>
        <w:object w:dxaOrig="320" w:dyaOrig="260" w14:anchorId="4AC413E7">
          <v:shape id="_x0000_i1040" type="#_x0000_t75" style="width:15.75pt;height:12.75pt" o:ole="">
            <v:imagedata r:id="rId36" o:title=""/>
          </v:shape>
          <o:OLEObject Type="Embed" ProgID="Equation.DSMT4" ShapeID="_x0000_i1040" DrawAspect="Content" ObjectID="_1788768549" r:id="rId42"/>
        </w:object>
      </w:r>
      <w:r w:rsidR="008B6DDF" w:rsidRPr="007278DF">
        <w:rPr>
          <w:sz w:val="26"/>
          <w:szCs w:val="26"/>
        </w:rPr>
        <w:t xml:space="preserve"> top</w:t>
      </w:r>
      <w:r w:rsidR="008B6DDF" w:rsidRPr="007278DF">
        <w:rPr>
          <w:position w:val="-6"/>
          <w:sz w:val="26"/>
          <w:szCs w:val="26"/>
        </w:rPr>
        <w:object w:dxaOrig="400" w:dyaOrig="279" w14:anchorId="5F3C607B">
          <v:shape id="_x0000_i1041" type="#_x0000_t75" style="width:20.25pt;height:14.25pt" o:ole="">
            <v:imagedata r:id="rId43" o:title=""/>
          </v:shape>
          <o:OLEObject Type="Embed" ProgID="Equation.DSMT4" ShapeID="_x0000_i1041" DrawAspect="Content" ObjectID="_1788768550" r:id="rId44"/>
        </w:object>
      </w:r>
      <w:r w:rsidR="008B6DDF" w:rsidRPr="007278DF">
        <w:rPr>
          <w:sz w:val="26"/>
          <w:szCs w:val="26"/>
        </w:rPr>
        <w:t xml:space="preserve">, </w:t>
      </w:r>
      <w:r w:rsidR="008B6DDF" w:rsidRPr="007278DF">
        <w:rPr>
          <w:position w:val="-4"/>
          <w:sz w:val="26"/>
          <w:szCs w:val="26"/>
        </w:rPr>
        <w:object w:dxaOrig="460" w:dyaOrig="260" w14:anchorId="2A4E272D">
          <v:shape id="_x0000_i1042" type="#_x0000_t75" style="width:23.25pt;height:12.75pt" o:ole="">
            <v:imagedata r:id="rId45" o:title=""/>
          </v:shape>
          <o:OLEObject Type="Embed" ProgID="Equation.DSMT4" ShapeID="_x0000_i1042" DrawAspect="Content" ObjectID="_1788768551" r:id="rId46"/>
        </w:object>
      </w:r>
      <w:r w:rsidR="008B6DDF" w:rsidRPr="007278DF">
        <w:rPr>
          <w:sz w:val="26"/>
          <w:szCs w:val="26"/>
        </w:rPr>
        <w:t xml:space="preserve"> cut </w:t>
      </w:r>
      <w:r w:rsidR="008B6DDF" w:rsidRPr="007278DF">
        <w:rPr>
          <w:position w:val="-4"/>
          <w:sz w:val="26"/>
          <w:szCs w:val="26"/>
        </w:rPr>
        <w:object w:dxaOrig="400" w:dyaOrig="260" w14:anchorId="1341B0AF">
          <v:shape id="_x0000_i1043" type="#_x0000_t75" style="width:20.25pt;height:12.75pt" o:ole="">
            <v:imagedata r:id="rId47" o:title=""/>
          </v:shape>
          <o:OLEObject Type="Embed" ProgID="Equation.DSMT4" ShapeID="_x0000_i1043" DrawAspect="Content" ObjectID="_1788768552" r:id="rId48"/>
        </w:object>
      </w:r>
      <w:r w:rsidR="008B6DDF" w:rsidRPr="007278DF">
        <w:rPr>
          <w:sz w:val="26"/>
          <w:szCs w:val="26"/>
        </w:rPr>
        <w:t xml:space="preserve"> at </w:t>
      </w:r>
      <w:r w:rsidR="008B6DDF" w:rsidRPr="007278DF">
        <w:rPr>
          <w:position w:val="-4"/>
          <w:sz w:val="26"/>
          <w:szCs w:val="26"/>
        </w:rPr>
        <w:object w:dxaOrig="279" w:dyaOrig="260" w14:anchorId="5A23DA0D">
          <v:shape id="_x0000_i1044" type="#_x0000_t75" style="width:14.25pt;height:12.75pt" o:ole="">
            <v:imagedata r:id="rId49" o:title=""/>
          </v:shape>
          <o:OLEObject Type="Embed" ProgID="Equation.DSMT4" ShapeID="_x0000_i1044" DrawAspect="Content" ObjectID="_1788768553" r:id="rId50"/>
        </w:object>
      </w:r>
      <w:r w:rsidR="008B6DDF" w:rsidRPr="007278DF">
        <w:rPr>
          <w:sz w:val="26"/>
          <w:szCs w:val="26"/>
        </w:rPr>
        <w:t xml:space="preserve">. Called </w:t>
      </w:r>
      <w:r w:rsidR="008B6DDF" w:rsidRPr="007278DF">
        <w:rPr>
          <w:position w:val="-10"/>
          <w:sz w:val="26"/>
          <w:szCs w:val="26"/>
        </w:rPr>
        <w:object w:dxaOrig="560" w:dyaOrig="320" w14:anchorId="2C711292">
          <v:shape id="_x0000_i1045" type="#_x0000_t75" style="width:27.75pt;height:15.75pt" o:ole="">
            <v:imagedata r:id="rId51" o:title=""/>
          </v:shape>
          <o:OLEObject Type="Embed" ProgID="Equation.DSMT4" ShapeID="_x0000_i1045" DrawAspect="Content" ObjectID="_1788768554" r:id="rId52"/>
        </w:object>
      </w:r>
      <w:r w:rsidR="008B6DDF" w:rsidRPr="007278DF">
        <w:rPr>
          <w:sz w:val="26"/>
          <w:szCs w:val="26"/>
        </w:rPr>
        <w:t xml:space="preserve"> the midpoint of </w:t>
      </w:r>
      <w:r w:rsidR="008B6DDF" w:rsidRPr="007278DF">
        <w:rPr>
          <w:position w:val="-6"/>
          <w:sz w:val="26"/>
          <w:szCs w:val="26"/>
        </w:rPr>
        <w:object w:dxaOrig="440" w:dyaOrig="279" w14:anchorId="08E22975">
          <v:shape id="_x0000_i1046" type="#_x0000_t75" style="width:21.75pt;height:14.25pt" o:ole="">
            <v:imagedata r:id="rId53" o:title=""/>
          </v:shape>
          <o:OLEObject Type="Embed" ProgID="Equation.DSMT4" ShapeID="_x0000_i1046" DrawAspect="Content" ObjectID="_1788768555" r:id="rId54"/>
        </w:object>
      </w:r>
      <w:r w:rsidR="004C66FE" w:rsidRPr="007278DF">
        <w:rPr>
          <w:sz w:val="26"/>
          <w:szCs w:val="26"/>
        </w:rPr>
        <w:t xml:space="preserve"> and </w:t>
      </w:r>
      <w:r w:rsidR="008B6DDF" w:rsidRPr="007278DF">
        <w:rPr>
          <w:position w:val="-4"/>
          <w:sz w:val="26"/>
          <w:szCs w:val="26"/>
        </w:rPr>
        <w:object w:dxaOrig="460" w:dyaOrig="260" w14:anchorId="675D2CBE">
          <v:shape id="_x0000_i1047" type="#_x0000_t75" style="width:23.25pt;height:12.75pt" o:ole="">
            <v:imagedata r:id="rId55" o:title=""/>
          </v:shape>
          <o:OLEObject Type="Embed" ProgID="Equation.DSMT4" ShapeID="_x0000_i1047" DrawAspect="Content" ObjectID="_1788768556" r:id="rId56"/>
        </w:object>
      </w:r>
      <w:r w:rsidR="00220FCB" w:rsidRPr="007278DF">
        <w:rPr>
          <w:sz w:val="26"/>
          <w:szCs w:val="26"/>
        </w:rPr>
        <w:t xml:space="preserve">, respectively, </w:t>
      </w:r>
      <w:r w:rsidR="008B6DDF" w:rsidRPr="007278DF">
        <w:rPr>
          <w:position w:val="-6"/>
          <w:sz w:val="26"/>
          <w:szCs w:val="26"/>
        </w:rPr>
        <w:object w:dxaOrig="240" w:dyaOrig="279" w14:anchorId="7C8A5A8C">
          <v:shape id="_x0000_i1048" type="#_x0000_t75" style="width:12pt;height:14.25pt" o:ole="">
            <v:imagedata r:id="rId57" o:title=""/>
          </v:shape>
          <o:OLEObject Type="Embed" ProgID="Equation.DSMT4" ShapeID="_x0000_i1048" DrawAspect="Content" ObjectID="_1788768557" r:id="rId58"/>
        </w:object>
      </w:r>
      <w:r w:rsidR="008B6DDF" w:rsidRPr="007278DF">
        <w:rPr>
          <w:sz w:val="26"/>
          <w:szCs w:val="26"/>
        </w:rPr>
        <w:t xml:space="preserve"> is the point of three points apart</w:t>
      </w:r>
      <w:r w:rsidR="00220FCB" w:rsidRPr="007278DF">
        <w:rPr>
          <w:position w:val="-10"/>
          <w:sz w:val="26"/>
          <w:szCs w:val="26"/>
        </w:rPr>
        <w:object w:dxaOrig="820" w:dyaOrig="320" w14:anchorId="62C0B1C8">
          <v:shape id="_x0000_i1049" type="#_x0000_t75" style="width:41.25pt;height:15.75pt" o:ole="">
            <v:imagedata r:id="rId59" o:title=""/>
          </v:shape>
          <o:OLEObject Type="Embed" ProgID="Equation.DSMT4" ShapeID="_x0000_i1049" DrawAspect="Content" ObjectID="_1788768558" r:id="rId60"/>
        </w:object>
      </w:r>
      <w:r w:rsidR="008B6DDF" w:rsidRPr="007278DF">
        <w:rPr>
          <w:sz w:val="26"/>
          <w:szCs w:val="26"/>
        </w:rPr>
        <w:t>. Prove that:</w:t>
      </w:r>
    </w:p>
    <w:p w14:paraId="0EC8D017" w14:textId="77777777" w:rsidR="006A5179" w:rsidRPr="007278DF" w:rsidRDefault="0066474F" w:rsidP="00696EEA">
      <w:pPr>
        <w:ind w:firstLine="720"/>
        <w:rPr>
          <w:sz w:val="26"/>
          <w:szCs w:val="26"/>
          <w:lang w:val="fr-FR"/>
        </w:rPr>
      </w:pPr>
      <w:r>
        <w:rPr>
          <w:sz w:val="26"/>
          <w:szCs w:val="26"/>
        </w:rPr>
        <w:t xml:space="preserve">a) </w:t>
      </w:r>
      <w:r w:rsidR="006A5179" w:rsidRPr="007278DF">
        <w:rPr>
          <w:position w:val="-6"/>
          <w:sz w:val="26"/>
          <w:szCs w:val="26"/>
        </w:rPr>
        <w:object w:dxaOrig="1219" w:dyaOrig="300" w14:anchorId="1571287D">
          <v:shape id="_x0000_i1050" type="#_x0000_t75" style="width:60.75pt;height:15pt" o:ole="">
            <v:imagedata r:id="rId61" o:title=""/>
          </v:shape>
          <o:OLEObject Type="Embed" ProgID="Equation.DSMT4" ShapeID="_x0000_i1050" DrawAspect="Content" ObjectID="_1788768559" r:id="rId62"/>
        </w:object>
      </w:r>
      <w:r w:rsidR="006A5179" w:rsidRPr="007278DF">
        <w:rPr>
          <w:sz w:val="26"/>
          <w:szCs w:val="26"/>
        </w:rPr>
        <w:t xml:space="preserve"> </w:t>
      </w:r>
    </w:p>
    <w:p w14:paraId="48E3CE08" w14:textId="77777777" w:rsidR="008B6DDF" w:rsidRPr="0059223F" w:rsidRDefault="0066474F" w:rsidP="00696EEA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="00A64024" w:rsidRPr="00A64024">
        <w:rPr>
          <w:position w:val="-6"/>
        </w:rPr>
        <w:object w:dxaOrig="1120" w:dyaOrig="360" w14:anchorId="312B0D4A">
          <v:shape id="_x0000_i1051" type="#_x0000_t75" style="width:56.25pt;height:18pt" o:ole="">
            <v:imagedata r:id="rId63" o:title=""/>
          </v:shape>
          <o:OLEObject Type="Embed" ProgID="Equation.DSMT4" ShapeID="_x0000_i1051" DrawAspect="Content" ObjectID="_1788768560" r:id="rId64"/>
        </w:object>
      </w:r>
    </w:p>
    <w:p w14:paraId="6663F447" w14:textId="77777777" w:rsidR="008B6DDF" w:rsidRPr="007278DF" w:rsidRDefault="0066474F" w:rsidP="00696EEA">
      <w:pPr>
        <w:spacing w:after="120"/>
        <w:ind w:firstLine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c) </w:t>
      </w:r>
      <w:r w:rsidR="008B6DDF" w:rsidRPr="007278DF">
        <w:rPr>
          <w:position w:val="-6"/>
          <w:sz w:val="26"/>
          <w:szCs w:val="26"/>
        </w:rPr>
        <w:object w:dxaOrig="1760" w:dyaOrig="279" w14:anchorId="5BA9AD78">
          <v:shape id="_x0000_i1052" type="#_x0000_t75" style="width:87.75pt;height:14.25pt" o:ole="">
            <v:imagedata r:id="rId65" o:title=""/>
          </v:shape>
          <o:OLEObject Type="Embed" ProgID="Equation.DSMT4" ShapeID="_x0000_i1052" DrawAspect="Content" ObjectID="_1788768561" r:id="rId66"/>
        </w:object>
      </w:r>
    </w:p>
    <w:p w14:paraId="239F2CCC" w14:textId="77777777" w:rsidR="008B6DDF" w:rsidRDefault="0066474F" w:rsidP="00696EEA">
      <w:pPr>
        <w:spacing w:after="120"/>
        <w:ind w:firstLine="720"/>
        <w:rPr>
          <w:sz w:val="26"/>
          <w:szCs w:val="26"/>
          <w:lang w:val="vi-VN"/>
        </w:rPr>
      </w:pPr>
      <w:r>
        <w:rPr>
          <w:sz w:val="26"/>
          <w:szCs w:val="26"/>
        </w:rPr>
        <w:t>d)</w:t>
      </w:r>
      <w:r w:rsidR="008B6DDF" w:rsidRPr="007278DF">
        <w:rPr>
          <w:position w:val="-10"/>
          <w:sz w:val="26"/>
          <w:szCs w:val="26"/>
        </w:rPr>
        <w:object w:dxaOrig="1380" w:dyaOrig="320" w14:anchorId="1770A96A">
          <v:shape id="_x0000_i1053" type="#_x0000_t75" style="width:69pt;height:15.75pt" o:ole="">
            <v:imagedata r:id="rId67" o:title=""/>
          </v:shape>
          <o:OLEObject Type="Embed" ProgID="Equation.DSMT4" ShapeID="_x0000_i1053" DrawAspect="Content" ObjectID="_1788768562" r:id="rId68"/>
        </w:object>
      </w:r>
      <w:r w:rsidR="00480CBB" w:rsidRPr="007278DF">
        <w:rPr>
          <w:sz w:val="26"/>
          <w:szCs w:val="26"/>
        </w:rPr>
        <w:t xml:space="preserve"> Regular-grade lines.</w:t>
      </w:r>
    </w:p>
    <w:p w14:paraId="2C866241" w14:textId="77777777" w:rsidR="004E7D9E" w:rsidRPr="007278DF" w:rsidRDefault="004E7D9E" w:rsidP="00BB5F99">
      <w:pPr>
        <w:jc w:val="both"/>
        <w:rPr>
          <w:b/>
          <w:i/>
          <w:sz w:val="26"/>
          <w:szCs w:val="26"/>
          <w:lang w:val="vi-VN"/>
        </w:rPr>
      </w:pPr>
      <w:r w:rsidRPr="007278DF">
        <w:rPr>
          <w:b/>
          <w:sz w:val="26"/>
          <w:szCs w:val="26"/>
        </w:rPr>
        <w:t>Question 5 (1.0 points).</w:t>
      </w:r>
    </w:p>
    <w:p w14:paraId="3A7430C7" w14:textId="77777777" w:rsidR="000407C1" w:rsidRDefault="000407C1" w:rsidP="000407C1">
      <w:pPr>
        <w:ind w:left="360" w:firstLine="360"/>
        <w:rPr>
          <w:position w:val="-16"/>
          <w:sz w:val="26"/>
          <w:szCs w:val="26"/>
        </w:rPr>
      </w:pPr>
      <w:r>
        <w:rPr>
          <w:sz w:val="26"/>
          <w:szCs w:val="26"/>
        </w:rPr>
        <w:t xml:space="preserve">1) Two distinct numbers are randomly selected from the set </w:t>
      </w:r>
      <w:r w:rsidRPr="007278DF">
        <w:rPr>
          <w:position w:val="-14"/>
          <w:sz w:val="26"/>
          <w:szCs w:val="26"/>
        </w:rPr>
        <w:object w:dxaOrig="1640" w:dyaOrig="400" w14:anchorId="582012A9">
          <v:shape id="_x0000_i1054" type="#_x0000_t75" style="width:82.5pt;height:20.25pt" o:ole="">
            <v:imagedata r:id="rId69" o:title=""/>
          </v:shape>
          <o:OLEObject Type="Embed" ProgID="Equation.DSMT4" ShapeID="_x0000_i1054" DrawAspect="Content" ObjectID="_1788768563" r:id="rId70"/>
        </w:object>
      </w:r>
      <w:r w:rsidRPr="007278DF">
        <w:rPr>
          <w:position w:val="-16"/>
          <w:sz w:val="26"/>
          <w:szCs w:val="26"/>
        </w:rPr>
        <w:t xml:space="preserve"> </w:t>
      </w:r>
    </w:p>
    <w:p w14:paraId="168021FB" w14:textId="77777777" w:rsidR="000407C1" w:rsidRPr="007278DF" w:rsidRDefault="000407C1" w:rsidP="000407C1">
      <w:pPr>
        <w:ind w:left="720"/>
        <w:rPr>
          <w:position w:val="-16"/>
          <w:sz w:val="26"/>
          <w:szCs w:val="26"/>
        </w:rPr>
      </w:pPr>
      <w:r>
        <w:rPr>
          <w:position w:val="-16"/>
          <w:sz w:val="26"/>
          <w:szCs w:val="26"/>
        </w:rPr>
        <w:t xml:space="preserve">   and multiply together. What is the probability of multiplying by 0?</w:t>
      </w:r>
    </w:p>
    <w:p w14:paraId="4CA44BEF" w14:textId="77777777" w:rsidR="000E12F3" w:rsidRDefault="001614E2" w:rsidP="00AD07CA">
      <w:pPr>
        <w:ind w:firstLine="720"/>
        <w:jc w:val="both"/>
        <w:rPr>
          <w:sz w:val="26"/>
          <w:szCs w:val="26"/>
        </w:rPr>
      </w:pPr>
      <w:r w:rsidRPr="007278DF">
        <w:rPr>
          <w:sz w:val="26"/>
          <w:szCs w:val="26"/>
        </w:rPr>
        <w:t xml:space="preserve">2. Given a,b,c are the satisfactory positive numbers: </w:t>
      </w:r>
      <w:r w:rsidR="000E12F3" w:rsidRPr="007278DF">
        <w:rPr>
          <w:position w:val="-6"/>
          <w:sz w:val="26"/>
          <w:szCs w:val="26"/>
        </w:rPr>
        <w:object w:dxaOrig="1760" w:dyaOrig="320" w14:anchorId="6178BE5A">
          <v:shape id="_x0000_i1055" type="#_x0000_t75" style="width:87.75pt;height:15.75pt" o:ole="">
            <v:imagedata r:id="rId71" o:title=""/>
          </v:shape>
          <o:OLEObject Type="Embed" ProgID="Equation.DSMT4" ShapeID="_x0000_i1055" DrawAspect="Content" ObjectID="_1788768564" r:id="rId72"/>
        </w:object>
      </w:r>
      <w:r w:rsidR="000E12F3">
        <w:rPr>
          <w:sz w:val="26"/>
          <w:szCs w:val="26"/>
        </w:rPr>
        <w:t>.</w:t>
      </w:r>
    </w:p>
    <w:p w14:paraId="5602010A" w14:textId="77777777" w:rsidR="00B712A3" w:rsidRPr="000E12F3" w:rsidRDefault="000E12F3" w:rsidP="00AD07CA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Demonstrate: </w:t>
      </w:r>
      <w:r w:rsidRPr="000E12F3">
        <w:rPr>
          <w:position w:val="-24"/>
          <w:sz w:val="26"/>
          <w:szCs w:val="26"/>
        </w:rPr>
        <w:object w:dxaOrig="2880" w:dyaOrig="620" w14:anchorId="702B5E2E">
          <v:shape id="_x0000_i1056" type="#_x0000_t75" style="width:2in;height:30.75pt" o:ole="">
            <v:imagedata r:id="rId73" o:title=""/>
          </v:shape>
          <o:OLEObject Type="Embed" ProgID="Equation.DSMT4" ShapeID="_x0000_i1056" DrawAspect="Content" ObjectID="_1788768565" r:id="rId74"/>
        </w:object>
      </w:r>
    </w:p>
    <w:p w14:paraId="25EEC815" w14:textId="77777777" w:rsidR="00126445" w:rsidRPr="00B7094C" w:rsidRDefault="004E7D9E" w:rsidP="00B7094C">
      <w:pPr>
        <w:spacing w:before="120" w:after="120"/>
        <w:jc w:val="center"/>
        <w:rPr>
          <w:i/>
          <w:sz w:val="26"/>
          <w:szCs w:val="26"/>
        </w:rPr>
      </w:pPr>
      <w:r w:rsidRPr="007278DF">
        <w:rPr>
          <w:i/>
          <w:sz w:val="26"/>
          <w:szCs w:val="26"/>
        </w:rPr>
        <w:lastRenderedPageBreak/>
        <w:t>---------------</w:t>
      </w:r>
      <w:r w:rsidRPr="007278DF">
        <w:rPr>
          <w:b/>
          <w:sz w:val="26"/>
          <w:szCs w:val="26"/>
        </w:rPr>
        <w:t>End</w:t>
      </w:r>
      <w:r w:rsidRPr="007278DF">
        <w:rPr>
          <w:i/>
          <w:sz w:val="26"/>
          <w:szCs w:val="26"/>
        </w:rPr>
        <w:t>--------------</w:t>
      </w:r>
    </w:p>
    <w:p w14:paraId="547E933D" w14:textId="77777777" w:rsidR="00696EEA" w:rsidRPr="00696EEA" w:rsidRDefault="00696EEA" w:rsidP="00D65C4B">
      <w:pPr>
        <w:spacing w:before="120" w:after="120"/>
        <w:jc w:val="center"/>
        <w:rPr>
          <w:i/>
        </w:rPr>
      </w:pPr>
    </w:p>
    <w:tbl>
      <w:tblPr>
        <w:tblpPr w:leftFromText="180" w:rightFromText="180" w:vertAnchor="text" w:tblpY="1"/>
        <w:tblOverlap w:val="never"/>
        <w:tblW w:w="10101" w:type="dxa"/>
        <w:tblLook w:val="01E0" w:firstRow="1" w:lastRow="1" w:firstColumn="1" w:lastColumn="1" w:noHBand="0" w:noVBand="0"/>
      </w:tblPr>
      <w:tblGrid>
        <w:gridCol w:w="1344"/>
        <w:gridCol w:w="5482"/>
        <w:gridCol w:w="2512"/>
        <w:gridCol w:w="763"/>
      </w:tblGrid>
      <w:tr w:rsidR="004E7D9E" w14:paraId="1CE7AA33" w14:textId="77777777" w:rsidTr="00B7094C">
        <w:trPr>
          <w:trHeight w:val="909"/>
        </w:trPr>
        <w:tc>
          <w:tcPr>
            <w:tcW w:w="6826" w:type="dxa"/>
            <w:gridSpan w:val="2"/>
            <w:shd w:val="clear" w:color="auto" w:fill="auto"/>
          </w:tcPr>
          <w:p w14:paraId="16E35B30" w14:textId="77777777" w:rsidR="004E7D9E" w:rsidRPr="0054554F" w:rsidRDefault="004E7D9E" w:rsidP="00B7094C">
            <w:pPr>
              <w:jc w:val="center"/>
            </w:pPr>
          </w:p>
        </w:tc>
        <w:tc>
          <w:tcPr>
            <w:tcW w:w="3275" w:type="dxa"/>
            <w:gridSpan w:val="2"/>
            <w:shd w:val="clear" w:color="auto" w:fill="auto"/>
          </w:tcPr>
          <w:p w14:paraId="2B2DF39D" w14:textId="77777777" w:rsidR="007C4C8A" w:rsidRPr="00976733" w:rsidRDefault="007C4C8A" w:rsidP="00B7094C">
            <w:pPr>
              <w:jc w:val="center"/>
            </w:pPr>
          </w:p>
        </w:tc>
      </w:tr>
      <w:tr w:rsidR="004E7D9E" w:rsidRPr="00106F88" w14:paraId="27799103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shd w:val="clear" w:color="auto" w:fill="auto"/>
          </w:tcPr>
          <w:p w14:paraId="7E792A09" w14:textId="77777777" w:rsidR="004E7D9E" w:rsidRPr="00106F88" w:rsidRDefault="004E7D9E" w:rsidP="00B7094C">
            <w:pPr>
              <w:jc w:val="center"/>
              <w:rPr>
                <w:b/>
                <w:sz w:val="24"/>
                <w:szCs w:val="24"/>
              </w:rPr>
            </w:pPr>
            <w:r w:rsidRPr="00106F88">
              <w:rPr>
                <w:b/>
                <w:sz w:val="24"/>
                <w:szCs w:val="24"/>
              </w:rPr>
              <w:t>Sentence</w:t>
            </w:r>
          </w:p>
        </w:tc>
        <w:tc>
          <w:tcPr>
            <w:tcW w:w="7994" w:type="dxa"/>
            <w:gridSpan w:val="2"/>
            <w:shd w:val="clear" w:color="auto" w:fill="auto"/>
          </w:tcPr>
          <w:p w14:paraId="094E8E5D" w14:textId="77777777" w:rsidR="004E7D9E" w:rsidRPr="00106F88" w:rsidRDefault="004E7D9E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Answer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5B83943" w14:textId="77777777" w:rsidR="004E7D9E" w:rsidRPr="00106F88" w:rsidRDefault="004E7D9E" w:rsidP="00B7094C">
            <w:pPr>
              <w:jc w:val="center"/>
              <w:rPr>
                <w:b/>
                <w:sz w:val="24"/>
                <w:szCs w:val="24"/>
              </w:rPr>
            </w:pPr>
            <w:r w:rsidRPr="00106F88">
              <w:rPr>
                <w:b/>
                <w:sz w:val="24"/>
                <w:szCs w:val="24"/>
              </w:rPr>
              <w:t>Point</w:t>
            </w:r>
          </w:p>
        </w:tc>
      </w:tr>
      <w:tr w:rsidR="004E7D9E" w:rsidRPr="00106F88" w14:paraId="01802C09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 w:val="restart"/>
            <w:shd w:val="clear" w:color="auto" w:fill="auto"/>
            <w:vAlign w:val="center"/>
          </w:tcPr>
          <w:p w14:paraId="7DBCF97A" w14:textId="77777777" w:rsidR="004E7D9E" w:rsidRPr="00106F88" w:rsidRDefault="004E7D9E" w:rsidP="00B7094C">
            <w:pPr>
              <w:jc w:val="center"/>
              <w:rPr>
                <w:b/>
                <w:sz w:val="24"/>
                <w:szCs w:val="24"/>
              </w:rPr>
            </w:pPr>
            <w:r w:rsidRPr="00106F88">
              <w:rPr>
                <w:b/>
                <w:sz w:val="24"/>
                <w:szCs w:val="24"/>
              </w:rPr>
              <w:t>Question 1</w:t>
            </w:r>
          </w:p>
          <w:p w14:paraId="55BBB1E8" w14:textId="77777777" w:rsidR="004E7D9E" w:rsidRPr="00733BA3" w:rsidRDefault="006935D4" w:rsidP="00B7094C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sz w:val="24"/>
                <w:szCs w:val="24"/>
              </w:rPr>
              <w:t xml:space="preserve">(2.5 points) </w:t>
            </w:r>
          </w:p>
        </w:tc>
        <w:tc>
          <w:tcPr>
            <w:tcW w:w="875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1CA50366" w14:textId="77777777" w:rsidR="004E7D9E" w:rsidRPr="00106F88" w:rsidRDefault="004E7D9E" w:rsidP="00B7094C">
            <w:pPr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1. (1.0 points)</w:t>
            </w:r>
          </w:p>
        </w:tc>
      </w:tr>
      <w:tr w:rsidR="006935D4" w:rsidRPr="00106F88" w14:paraId="589EFA32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83"/>
        </w:trPr>
        <w:tc>
          <w:tcPr>
            <w:tcW w:w="1344" w:type="dxa"/>
            <w:vMerge/>
            <w:tcBorders>
              <w:right w:val="dashSmallGap" w:sz="4" w:space="0" w:color="auto"/>
            </w:tcBorders>
            <w:shd w:val="clear" w:color="auto" w:fill="auto"/>
          </w:tcPr>
          <w:p w14:paraId="2D260FCA" w14:textId="77777777" w:rsidR="006935D4" w:rsidRPr="00106F88" w:rsidRDefault="006935D4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28388CE8" w14:textId="77777777" w:rsidR="006935D4" w:rsidRPr="00630644" w:rsidRDefault="006935D4" w:rsidP="00B7094C">
            <w:pPr>
              <w:autoSpaceDE w:val="0"/>
              <w:autoSpaceDN w:val="0"/>
              <w:adjustRightInd w:val="0"/>
            </w:pPr>
            <w:r>
              <w:t xml:space="preserve">a) </w:t>
            </w:r>
            <w:r w:rsidRPr="00D7454C">
              <w:rPr>
                <w:color w:val="0033CC"/>
                <w:position w:val="-6"/>
                <w:szCs w:val="26"/>
              </w:rPr>
              <w:object w:dxaOrig="6340" w:dyaOrig="320" w14:anchorId="4AC90299">
                <v:shape id="_x0000_i1057" type="#_x0000_t75" style="width:318pt;height:15.75pt" o:ole="">
                  <v:imagedata r:id="rId75" o:title=""/>
                </v:shape>
                <o:OLEObject Type="Embed" ProgID="Equation.DSMT4" ShapeID="_x0000_i1057" DrawAspect="Content" ObjectID="_1788768566" r:id="rId76"/>
              </w:object>
            </w:r>
          </w:p>
          <w:p w14:paraId="1C825B11" w14:textId="77777777" w:rsidR="006935D4" w:rsidRPr="00630644" w:rsidRDefault="006935D4" w:rsidP="00B7094C">
            <w:pPr>
              <w:autoSpaceDE w:val="0"/>
              <w:autoSpaceDN w:val="0"/>
              <w:adjustRightInd w:val="0"/>
            </w:pPr>
            <w:r w:rsidRPr="00D7454C">
              <w:rPr>
                <w:color w:val="0033CC"/>
                <w:position w:val="-16"/>
                <w:szCs w:val="26"/>
              </w:rPr>
              <w:object w:dxaOrig="4500" w:dyaOrig="440" w14:anchorId="1C75730A">
                <v:shape id="_x0000_i1058" type="#_x0000_t75" style="width:225pt;height:21.75pt" o:ole="">
                  <v:imagedata r:id="rId77" o:title=""/>
                </v:shape>
                <o:OLEObject Type="Embed" ProgID="Equation.DSMT4" ShapeID="_x0000_i1058" DrawAspect="Content" ObjectID="_1788768567" r:id="rId78"/>
              </w:object>
            </w:r>
          </w:p>
          <w:p w14:paraId="4FEC4E8A" w14:textId="77777777" w:rsidR="006935D4" w:rsidRPr="00630644" w:rsidRDefault="006935D4" w:rsidP="00B7094C">
            <w:pPr>
              <w:autoSpaceDE w:val="0"/>
              <w:autoSpaceDN w:val="0"/>
              <w:adjustRightInd w:val="0"/>
            </w:pPr>
            <w:r>
              <w:rPr>
                <w:color w:val="0033CC"/>
                <w:position w:val="-16"/>
                <w:szCs w:val="26"/>
              </w:rPr>
              <w:t>=</w:t>
            </w:r>
            <w:r w:rsidRPr="0036201B">
              <w:rPr>
                <w:color w:val="0033CC"/>
                <w:position w:val="-14"/>
                <w:szCs w:val="26"/>
              </w:rPr>
              <w:object w:dxaOrig="2520" w:dyaOrig="440" w14:anchorId="60CAF6BC">
                <v:shape id="_x0000_i1059" type="#_x0000_t75" style="width:126.75pt;height:22.5pt" o:ole="">
                  <v:imagedata r:id="rId79" o:title=""/>
                </v:shape>
                <o:OLEObject Type="Embed" ProgID="Equation.DSMT4" ShapeID="_x0000_i1059" DrawAspect="Content" ObjectID="_1788768568" r:id="rId80"/>
              </w:objec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14:paraId="378DDE89" w14:textId="77777777" w:rsidR="006935D4" w:rsidRPr="00106F88" w:rsidRDefault="006935D4" w:rsidP="00B709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201B" w:rsidRPr="00106F88" w14:paraId="3542B215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tcBorders>
              <w:right w:val="dashSmallGap" w:sz="4" w:space="0" w:color="auto"/>
            </w:tcBorders>
            <w:shd w:val="clear" w:color="auto" w:fill="auto"/>
          </w:tcPr>
          <w:p w14:paraId="65F1347E" w14:textId="77777777" w:rsidR="0036201B" w:rsidRPr="00106F88" w:rsidRDefault="0036201B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14:paraId="7177A7ED" w14:textId="77777777" w:rsidR="0036201B" w:rsidRPr="00D7454C" w:rsidRDefault="006935D4" w:rsidP="00B7094C">
            <w:pPr>
              <w:autoSpaceDE w:val="0"/>
              <w:autoSpaceDN w:val="0"/>
              <w:adjustRightInd w:val="0"/>
              <w:rPr>
                <w:color w:val="0033CC"/>
                <w:position w:val="-16"/>
                <w:szCs w:val="26"/>
              </w:rPr>
            </w:pPr>
            <w:r>
              <w:rPr>
                <w:color w:val="0033CC"/>
                <w:position w:val="-16"/>
                <w:szCs w:val="26"/>
              </w:rPr>
              <w:t>=</w:t>
            </w:r>
            <w:r w:rsidR="0036201B" w:rsidRPr="00D7454C">
              <w:rPr>
                <w:color w:val="0033CC"/>
                <w:position w:val="-16"/>
                <w:szCs w:val="26"/>
              </w:rPr>
              <w:object w:dxaOrig="2280" w:dyaOrig="460" w14:anchorId="65687BA9">
                <v:shape id="_x0000_i1060" type="#_x0000_t75" style="width:114.75pt;height:23.25pt" o:ole="">
                  <v:imagedata r:id="rId81" o:title=""/>
                </v:shape>
                <o:OLEObject Type="Embed" ProgID="Equation.DSMT4" ShapeID="_x0000_i1060" DrawAspect="Content" ObjectID="_1788768569" r:id="rId82"/>
              </w:object>
            </w:r>
          </w:p>
        </w:tc>
        <w:tc>
          <w:tcPr>
            <w:tcW w:w="763" w:type="dxa"/>
            <w:tcBorders>
              <w:left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6722D5B" w14:textId="77777777" w:rsidR="0036201B" w:rsidRDefault="0036201B" w:rsidP="00B709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4A47F7" w:rsidRPr="00106F88" w14:paraId="5F625717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tcBorders>
              <w:right w:val="dashSmallGap" w:sz="4" w:space="0" w:color="auto"/>
            </w:tcBorders>
            <w:shd w:val="clear" w:color="auto" w:fill="auto"/>
          </w:tcPr>
          <w:p w14:paraId="5AB6A80B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2C5994B9" w14:textId="77777777" w:rsidR="004A47F7" w:rsidRPr="00630644" w:rsidRDefault="00A20C6A" w:rsidP="00B7094C">
            <w:pPr>
              <w:autoSpaceDE w:val="0"/>
              <w:autoSpaceDN w:val="0"/>
              <w:adjustRightInd w:val="0"/>
            </w:pPr>
            <w:r>
              <w:t xml:space="preserve">b) </w:t>
            </w:r>
            <w:r w:rsidR="00D1563E" w:rsidRPr="00D32F44">
              <w:rPr>
                <w:rFonts w:eastAsia="Times New Roman"/>
                <w:color w:val="000000"/>
                <w:szCs w:val="26"/>
              </w:rPr>
              <w:t>(x – y)</w:t>
            </w:r>
            <w:r w:rsidR="00D1563E" w:rsidRPr="00D32F44">
              <w:rPr>
                <w:rFonts w:eastAsia="Times New Roman"/>
                <w:color w:val="000000"/>
                <w:szCs w:val="26"/>
                <w:vertAlign w:val="superscript"/>
              </w:rPr>
              <w:t>3</w:t>
            </w:r>
            <w:r w:rsidR="00D1563E" w:rsidRPr="00D32F44">
              <w:rPr>
                <w:rFonts w:eastAsia="Times New Roman"/>
                <w:color w:val="000000"/>
                <w:szCs w:val="26"/>
              </w:rPr>
              <w:t xml:space="preserve"> + (y – z)</w:t>
            </w:r>
            <w:r w:rsidR="00D1563E" w:rsidRPr="00D32F44">
              <w:rPr>
                <w:rFonts w:eastAsia="Times New Roman"/>
                <w:color w:val="000000"/>
                <w:szCs w:val="26"/>
                <w:vertAlign w:val="superscript"/>
              </w:rPr>
              <w:t>3</w:t>
            </w:r>
            <w:r w:rsidR="00D1563E" w:rsidRPr="00D32F44">
              <w:rPr>
                <w:rFonts w:eastAsia="Times New Roman"/>
                <w:color w:val="000000"/>
                <w:szCs w:val="26"/>
              </w:rPr>
              <w:t xml:space="preserve"> + (z – x)</w:t>
            </w:r>
            <w:r w:rsidR="00D1563E" w:rsidRPr="00D32F44">
              <w:rPr>
                <w:rFonts w:eastAsia="Times New Roman"/>
                <w:color w:val="000000"/>
                <w:szCs w:val="26"/>
                <w:vertAlign w:val="superscript"/>
              </w:rPr>
              <w:t>3</w: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3AB582D" w14:textId="77777777" w:rsidR="004A47F7" w:rsidRPr="00106F88" w:rsidRDefault="004A47F7" w:rsidP="00B7094C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4A47F7" w:rsidRPr="00106F88" w14:paraId="3DBB8ACF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tcBorders>
              <w:right w:val="dashSmallGap" w:sz="4" w:space="0" w:color="auto"/>
            </w:tcBorders>
            <w:shd w:val="clear" w:color="auto" w:fill="auto"/>
          </w:tcPr>
          <w:p w14:paraId="5AB3F5A8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44E401E0" w14:textId="77777777" w:rsidR="004A47F7" w:rsidRPr="00D32F44" w:rsidRDefault="008C2229" w:rsidP="00B7094C">
            <w:pPr>
              <w:autoSpaceDE w:val="0"/>
              <w:autoSpaceDN w:val="0"/>
              <w:adjustRightInd w:val="0"/>
              <w:rPr>
                <w:rFonts w:eastAsia="Times New Roman"/>
                <w:color w:val="000000"/>
                <w:szCs w:val="26"/>
              </w:rPr>
            </w:pPr>
            <w:r w:rsidRPr="00D32F44">
              <w:rPr>
                <w:rFonts w:eastAsia="Times New Roman"/>
                <w:color w:val="000000"/>
                <w:szCs w:val="26"/>
              </w:rPr>
              <w:t>Đặt x – y = a , y – z = b, z – x = c thì a + b + c = 0.</w:t>
            </w:r>
          </w:p>
          <w:p w14:paraId="7A28D207" w14:textId="77777777" w:rsidR="008C2229" w:rsidRPr="00D32F44" w:rsidRDefault="008C2229" w:rsidP="00B7094C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8C2229">
              <w:rPr>
                <w:color w:val="0033CC"/>
                <w:position w:val="-10"/>
                <w:szCs w:val="26"/>
              </w:rPr>
              <w:object w:dxaOrig="6720" w:dyaOrig="360" w14:anchorId="745CFBC7">
                <v:shape id="_x0000_i1061" type="#_x0000_t75" style="width:338.25pt;height:18pt" o:ole="">
                  <v:imagedata r:id="rId83" o:title=""/>
                </v:shape>
                <o:OLEObject Type="Embed" ProgID="Equation.DSMT4" ShapeID="_x0000_i1061" DrawAspect="Content" ObjectID="_1788768570" r:id="rId84"/>
              </w:object>
            </w:r>
          </w:p>
        </w:tc>
        <w:tc>
          <w:tcPr>
            <w:tcW w:w="763" w:type="dxa"/>
            <w:tcBorders>
              <w:left w:val="dashSmallGap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B0E46B7" w14:textId="77777777" w:rsidR="004A47F7" w:rsidRPr="00106F88" w:rsidRDefault="004A47F7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4A47F7" w:rsidRPr="00106F88" w14:paraId="174D7139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tcBorders>
              <w:right w:val="dashSmallGap" w:sz="4" w:space="0" w:color="auto"/>
            </w:tcBorders>
            <w:shd w:val="clear" w:color="auto" w:fill="auto"/>
          </w:tcPr>
          <w:p w14:paraId="5EC9071B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14:paraId="612283D4" w14:textId="77777777" w:rsidR="004A47F7" w:rsidRPr="00630644" w:rsidRDefault="008C2229" w:rsidP="00B7094C">
            <w:pPr>
              <w:autoSpaceDE w:val="0"/>
              <w:autoSpaceDN w:val="0"/>
              <w:adjustRightInd w:val="0"/>
            </w:pPr>
            <w:r>
              <w:t xml:space="preserve">So: </w:t>
            </w:r>
            <w:r w:rsidRPr="00D1563E">
              <w:rPr>
                <w:position w:val="-12"/>
              </w:rPr>
              <w:object w:dxaOrig="5560" w:dyaOrig="400" w14:anchorId="2E33E506">
                <v:shape id="_x0000_i1062" type="#_x0000_t75" style="width:278.25pt;height:20.25pt" o:ole="">
                  <v:imagedata r:id="rId85" o:title=""/>
                </v:shape>
                <o:OLEObject Type="Embed" ProgID="Equation.DSMT4" ShapeID="_x0000_i1062" DrawAspect="Content" ObjectID="_1788768571" r:id="rId86"/>
              </w:object>
            </w:r>
          </w:p>
        </w:tc>
        <w:tc>
          <w:tcPr>
            <w:tcW w:w="763" w:type="dxa"/>
            <w:tcBorders>
              <w:left w:val="dashSmallGap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42840E0" w14:textId="77777777" w:rsidR="004A47F7" w:rsidRPr="00106F88" w:rsidRDefault="004A47F7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4A47F7" w:rsidRPr="00106F88" w14:paraId="320F0EBC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10FD52C1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5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615C6EAF" w14:textId="77777777" w:rsidR="004A47F7" w:rsidRPr="00106F88" w:rsidRDefault="004A47F7" w:rsidP="00B7094C">
            <w:pPr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2. (1.5 points)</w:t>
            </w:r>
          </w:p>
        </w:tc>
      </w:tr>
      <w:tr w:rsidR="004A47F7" w:rsidRPr="00106F88" w14:paraId="345B7911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6B51000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5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6B339156" w14:textId="77777777" w:rsidR="004A47F7" w:rsidRPr="00106F88" w:rsidRDefault="004A47F7" w:rsidP="00B7094C">
            <w:pPr>
              <w:rPr>
                <w:b/>
                <w:sz w:val="26"/>
                <w:szCs w:val="26"/>
              </w:rPr>
            </w:pPr>
            <w:r w:rsidRPr="00106F88">
              <w:rPr>
                <w:sz w:val="26"/>
                <w:szCs w:val="26"/>
              </w:rPr>
              <w:t xml:space="preserve">a) </w:t>
            </w:r>
            <w:r w:rsidR="00740A38">
              <w:rPr>
                <w:b/>
                <w:sz w:val="26"/>
                <w:szCs w:val="26"/>
              </w:rPr>
              <w:t>(0.5 points)</w:t>
            </w:r>
          </w:p>
        </w:tc>
      </w:tr>
      <w:tr w:rsidR="004A47F7" w:rsidRPr="00106F88" w14:paraId="1CB8EED9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34405F83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49CF25E" w14:textId="74EA90B5" w:rsidR="004A47F7" w:rsidRPr="00106F88" w:rsidRDefault="00EC01FE" w:rsidP="00B7094C">
            <w:pPr>
              <w:spacing w:line="288" w:lineRule="auto"/>
              <w:jc w:val="both"/>
              <w:rPr>
                <w:lang w:val="fr-FR"/>
              </w:rPr>
            </w:pPr>
            <w:r w:rsidRPr="00FD5CA6">
              <w:rPr>
                <w:color w:val="000000"/>
              </w:rPr>
              <w:t xml:space="preserve"> </w:t>
            </w:r>
            <w:r w:rsidR="00D361ED" w:rsidRPr="00FD5CA6">
              <w:rPr>
                <w:noProof/>
                <w:color w:val="000000"/>
                <w:position w:val="-10"/>
                <w:lang w:eastAsia="vi-VN"/>
              </w:rPr>
              <w:drawing>
                <wp:inline distT="0" distB="0" distL="0" distR="0" wp14:anchorId="17E5E808" wp14:editId="66C78674">
                  <wp:extent cx="1123950" cy="209550"/>
                  <wp:effectExtent l="0" t="0" r="0" b="0"/>
                  <wp:docPr id="45" name="Picture 1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40AC875" w14:textId="77777777" w:rsidR="004A47F7" w:rsidRPr="00106F88" w:rsidRDefault="004A47F7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20326B" w:rsidRPr="00106F88" w14:paraId="035B9BC8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96"/>
        </w:trPr>
        <w:tc>
          <w:tcPr>
            <w:tcW w:w="1344" w:type="dxa"/>
            <w:vMerge/>
            <w:shd w:val="clear" w:color="auto" w:fill="auto"/>
          </w:tcPr>
          <w:p w14:paraId="7DAFB31A" w14:textId="77777777" w:rsidR="0020326B" w:rsidRPr="00106F88" w:rsidRDefault="0020326B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5876D618" w14:textId="765B0BF8" w:rsidR="0020326B" w:rsidRPr="00EC01FE" w:rsidRDefault="0020326B" w:rsidP="00B7094C">
            <w:pPr>
              <w:spacing w:line="360" w:lineRule="auto"/>
              <w:rPr>
                <w:color w:val="000000"/>
                <w:lang w:val="fr-FR"/>
              </w:rPr>
            </w:pPr>
            <w:r w:rsidRPr="00FD5CA6">
              <w:rPr>
                <w:color w:val="000000"/>
              </w:rPr>
              <w:t xml:space="preserve">We have: </w:t>
            </w:r>
            <w:r w:rsidR="00D361ED" w:rsidRPr="00FD5CA6">
              <w:rPr>
                <w:noProof/>
                <w:color w:val="000000"/>
                <w:position w:val="-36"/>
                <w:lang w:eastAsia="vi-VN"/>
              </w:rPr>
              <w:drawing>
                <wp:inline distT="0" distB="0" distL="0" distR="0" wp14:anchorId="6A032E01" wp14:editId="52D9533C">
                  <wp:extent cx="3086100" cy="514350"/>
                  <wp:effectExtent l="0" t="0" r="0" b="0"/>
                  <wp:docPr id="46" name="Picture 16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00350D" w14:textId="32B81149" w:rsidR="0020326B" w:rsidRPr="00EC01FE" w:rsidRDefault="0020326B" w:rsidP="00B7094C">
            <w:pPr>
              <w:spacing w:line="360" w:lineRule="auto"/>
              <w:rPr>
                <w:color w:val="000000"/>
                <w:lang w:val="fr-FR"/>
              </w:rPr>
            </w:pPr>
            <w:r w:rsidRPr="00FD5CA6">
              <w:rPr>
                <w:color w:val="000000"/>
              </w:rPr>
              <w:t xml:space="preserve">               </w:t>
            </w:r>
            <w:r w:rsidR="00D361ED" w:rsidRPr="00FD5CA6">
              <w:rPr>
                <w:noProof/>
                <w:color w:val="000000"/>
                <w:position w:val="-36"/>
                <w:lang w:eastAsia="vi-VN"/>
              </w:rPr>
              <w:drawing>
                <wp:inline distT="0" distB="0" distL="0" distR="0" wp14:anchorId="1708D7EC" wp14:editId="0C123CED">
                  <wp:extent cx="1809750" cy="495300"/>
                  <wp:effectExtent l="0" t="0" r="0" b="0"/>
                  <wp:docPr id="47" name="Picture 16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</w:t>
            </w:r>
            <w:r w:rsidR="00D361ED" w:rsidRPr="00FD5CA6">
              <w:rPr>
                <w:noProof/>
                <w:color w:val="000000"/>
                <w:position w:val="-36"/>
                <w:lang w:eastAsia="vi-VN"/>
              </w:rPr>
              <w:drawing>
                <wp:inline distT="0" distB="0" distL="0" distR="0" wp14:anchorId="4950405E" wp14:editId="0E1E1BDF">
                  <wp:extent cx="1257300" cy="495300"/>
                  <wp:effectExtent l="0" t="0" r="0" b="0"/>
                  <wp:docPr id="48" name="Picture 16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0027DD" w14:textId="31838B46" w:rsidR="0020326B" w:rsidRPr="00FD5CA6" w:rsidRDefault="0020326B" w:rsidP="00B7094C">
            <w:pPr>
              <w:spacing w:line="360" w:lineRule="auto"/>
              <w:rPr>
                <w:color w:val="000000"/>
              </w:rPr>
            </w:pPr>
            <w:r w:rsidRPr="00FD5CA6">
              <w:rPr>
                <w:color w:val="000000"/>
              </w:rPr>
              <w:t xml:space="preserve">               </w:t>
            </w:r>
            <w:r w:rsidR="00D361ED" w:rsidRPr="00FD5CA6">
              <w:rPr>
                <w:noProof/>
                <w:color w:val="000000"/>
                <w:position w:val="-36"/>
                <w:lang w:eastAsia="vi-VN"/>
              </w:rPr>
              <w:drawing>
                <wp:inline distT="0" distB="0" distL="0" distR="0" wp14:anchorId="26C22281" wp14:editId="6A64A10E">
                  <wp:extent cx="1676400" cy="495300"/>
                  <wp:effectExtent l="0" t="0" r="0" b="0"/>
                  <wp:docPr id="49" name="Picture 1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061197" w14:textId="7F023CC4" w:rsidR="0020326B" w:rsidRPr="00FD5CA6" w:rsidRDefault="0020326B" w:rsidP="00B7094C">
            <w:pPr>
              <w:spacing w:line="360" w:lineRule="auto"/>
              <w:rPr>
                <w:color w:val="000000"/>
              </w:rPr>
            </w:pPr>
            <w:r w:rsidRPr="00FD5CA6">
              <w:rPr>
                <w:color w:val="000000"/>
              </w:rPr>
              <w:t xml:space="preserve">So,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00B265DD" wp14:editId="168ECAAE">
                  <wp:extent cx="590550" cy="419100"/>
                  <wp:effectExtent l="0" t="0" r="0" b="0"/>
                  <wp:docPr id="50" name="Picture 16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with </w:t>
            </w:r>
            <w:r w:rsidR="00D361ED" w:rsidRPr="00FD5CA6">
              <w:rPr>
                <w:noProof/>
                <w:color w:val="000000"/>
                <w:position w:val="-10"/>
                <w:lang w:eastAsia="vi-VN"/>
              </w:rPr>
              <w:drawing>
                <wp:inline distT="0" distB="0" distL="0" distR="0" wp14:anchorId="56FA8F33" wp14:editId="0D8D6F65">
                  <wp:extent cx="1123950" cy="209550"/>
                  <wp:effectExtent l="0" t="0" r="0" b="0"/>
                  <wp:docPr id="51" name="Picture 1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>.</w:t>
            </w:r>
          </w:p>
          <w:p w14:paraId="65DDB28F" w14:textId="77777777" w:rsidR="0020326B" w:rsidRPr="00EC01FE" w:rsidRDefault="0020326B" w:rsidP="00B7094C">
            <w:pPr>
              <w:rPr>
                <w:color w:val="000000"/>
                <w:lang w:val="fr-FR"/>
              </w:rPr>
            </w:pP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0517F696" w14:textId="77777777" w:rsidR="0020326B" w:rsidRPr="00106F88" w:rsidRDefault="0020326B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8958A6" w:rsidRPr="00106F88" w14:paraId="219ED23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C73FF7A" w14:textId="77777777" w:rsidR="008958A6" w:rsidRPr="00106F88" w:rsidRDefault="008958A6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91CD186" w14:textId="77777777" w:rsidR="008958A6" w:rsidRPr="00106F88" w:rsidRDefault="008958A6" w:rsidP="00B7094C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8958A6" w:rsidRPr="00106F88" w14:paraId="728FB786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4F3DF06" w14:textId="77777777" w:rsidR="008958A6" w:rsidRPr="00106F88" w:rsidRDefault="008958A6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ABFCEDB" w14:textId="77777777" w:rsidR="008958A6" w:rsidRPr="006F5C95" w:rsidRDefault="008958A6" w:rsidP="00B7094C">
            <w:r>
              <w:t xml:space="preserve">b) </w:t>
            </w:r>
            <w:r w:rsidR="00740A38">
              <w:rPr>
                <w:b/>
                <w:sz w:val="26"/>
                <w:szCs w:val="26"/>
              </w:rPr>
              <w:t>(0.5 points)</w:t>
            </w:r>
          </w:p>
        </w:tc>
        <w:tc>
          <w:tcPr>
            <w:tcW w:w="76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6F940E" w14:textId="77777777" w:rsidR="008958A6" w:rsidRPr="00106F88" w:rsidRDefault="008958A6" w:rsidP="00B7094C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20326B" w:rsidRPr="00106F88" w14:paraId="42A4D1D0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50"/>
        </w:trPr>
        <w:tc>
          <w:tcPr>
            <w:tcW w:w="1344" w:type="dxa"/>
            <w:vMerge/>
            <w:shd w:val="clear" w:color="auto" w:fill="auto"/>
          </w:tcPr>
          <w:p w14:paraId="0E8072BD" w14:textId="77777777" w:rsidR="0020326B" w:rsidRPr="00106F88" w:rsidRDefault="0020326B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70BE753A" w14:textId="774E4C87" w:rsidR="0020326B" w:rsidRPr="006F5C95" w:rsidRDefault="0020326B" w:rsidP="00B7094C">
            <w:r w:rsidRPr="00FD5CA6">
              <w:rPr>
                <w:color w:val="000000"/>
              </w:rPr>
              <w:t>To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65546F0B" wp14:editId="2869A0E5">
                  <wp:extent cx="476250" cy="400050"/>
                  <wp:effectExtent l="0" t="0" r="0" b="0"/>
                  <wp:docPr id="52" name="Picture 1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reach </w:t>
            </w:r>
            <w:r w:rsidR="00D361ED" w:rsidRPr="00FD5CA6">
              <w:rPr>
                <w:noProof/>
                <w:color w:val="000000"/>
                <w:position w:val="-10"/>
                <w:lang w:eastAsia="vi-VN"/>
              </w:rPr>
              <w:drawing>
                <wp:inline distT="0" distB="0" distL="0" distR="0" wp14:anchorId="7334E44A" wp14:editId="55744F52">
                  <wp:extent cx="1123950" cy="209550"/>
                  <wp:effectExtent l="0" t="0" r="0" b="0"/>
                  <wp:docPr id="53" name="Picture 16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out to deduce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4F26EF48" wp14:editId="2E57FAD3">
                  <wp:extent cx="666750" cy="419100"/>
                  <wp:effectExtent l="0" t="0" r="0" b="0"/>
                  <wp:docPr id="54" name="Picture 1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with </w:t>
            </w:r>
            <w:r w:rsidR="00D361ED" w:rsidRPr="00FD5CA6">
              <w:rPr>
                <w:noProof/>
                <w:color w:val="000000"/>
                <w:position w:val="-10"/>
                <w:lang w:eastAsia="vi-VN"/>
              </w:rPr>
              <w:drawing>
                <wp:inline distT="0" distB="0" distL="0" distR="0" wp14:anchorId="23B67580" wp14:editId="52019F9F">
                  <wp:extent cx="1123950" cy="209550"/>
                  <wp:effectExtent l="0" t="0" r="0" b="0"/>
                  <wp:docPr id="55" name="Picture 1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A43797" w14:textId="118F7DAF" w:rsidR="0020326B" w:rsidRPr="006F5C95" w:rsidRDefault="00D361ED" w:rsidP="00B7094C">
            <w:r w:rsidRPr="00FD5CA6">
              <w:rPr>
                <w:noProof/>
                <w:color w:val="000000"/>
                <w:position w:val="-44"/>
                <w:lang w:eastAsia="vi-VN"/>
              </w:rPr>
              <w:drawing>
                <wp:inline distT="0" distB="0" distL="0" distR="0" wp14:anchorId="29C668E6" wp14:editId="5D7CA33F">
                  <wp:extent cx="3257550" cy="628650"/>
                  <wp:effectExtent l="0" t="0" r="0" b="0"/>
                  <wp:docPr id="56" name="Picture 16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17F59012" w14:textId="77777777" w:rsidR="0020326B" w:rsidRPr="00106F88" w:rsidRDefault="0020326B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8958A6" w:rsidRPr="00106F88" w14:paraId="2C713CDF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4811F925" w14:textId="77777777" w:rsidR="008958A6" w:rsidRPr="00106F88" w:rsidRDefault="008958A6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48FDF73" w14:textId="06DED413" w:rsidR="00542C86" w:rsidRPr="00FD5CA6" w:rsidRDefault="00542C86" w:rsidP="00B7094C">
            <w:pPr>
              <w:spacing w:line="360" w:lineRule="auto"/>
              <w:rPr>
                <w:color w:val="000000"/>
                <w:lang w:val="fr-FR"/>
              </w:rPr>
            </w:pPr>
            <w:r w:rsidRPr="00FD5CA6">
              <w:rPr>
                <w:color w:val="000000"/>
              </w:rPr>
              <w:t>Because</w:t>
            </w:r>
            <w:r w:rsidR="00D361ED" w:rsidRPr="00FD5CA6">
              <w:rPr>
                <w:noProof/>
                <w:color w:val="000000"/>
                <w:position w:val="-10"/>
                <w:lang w:eastAsia="vi-VN"/>
              </w:rPr>
              <w:drawing>
                <wp:inline distT="0" distB="0" distL="0" distR="0" wp14:anchorId="3BB2F847" wp14:editId="7CC75A44">
                  <wp:extent cx="1123950" cy="209550"/>
                  <wp:effectExtent l="0" t="0" r="0" b="0"/>
                  <wp:docPr id="57" name="Picture 16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you should choose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5BEB8286" wp14:editId="1A747185">
                  <wp:extent cx="381000" cy="400050"/>
                  <wp:effectExtent l="0" t="0" r="0" b="0"/>
                  <wp:docPr id="58" name="Picture 1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7C24E7" w14:textId="6E22149E" w:rsidR="008958A6" w:rsidRPr="00542C86" w:rsidRDefault="00542C86" w:rsidP="00B7094C">
            <w:pPr>
              <w:spacing w:line="360" w:lineRule="auto"/>
              <w:rPr>
                <w:b/>
                <w:color w:val="000000"/>
                <w:lang w:val="fr-FR"/>
              </w:rPr>
            </w:pPr>
            <w:r w:rsidRPr="00FD5CA6">
              <w:rPr>
                <w:color w:val="000000"/>
              </w:rPr>
              <w:t xml:space="preserve">So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74FB3A80" wp14:editId="5D179E55">
                  <wp:extent cx="1047750" cy="400050"/>
                  <wp:effectExtent l="0" t="0" r="0" b="0"/>
                  <wp:docPr id="59" name="Picture 1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BA0A1F0" w14:textId="77777777" w:rsidR="008958A6" w:rsidRPr="00106F88" w:rsidRDefault="008958A6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4A47F7" w:rsidRPr="00106F88" w14:paraId="7DB92BE9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F38F1D5" w14:textId="77777777" w:rsidR="004A47F7" w:rsidRPr="00106F88" w:rsidRDefault="004A47F7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A24269" w14:textId="77777777" w:rsidR="004A47F7" w:rsidRDefault="008958A6" w:rsidP="00B7094C">
            <w:r w:rsidRPr="00106F88">
              <w:rPr>
                <w:b/>
                <w:sz w:val="26"/>
                <w:szCs w:val="26"/>
              </w:rPr>
              <w:t>c) (0.5 points)</w: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DA7B4D" w14:textId="77777777" w:rsidR="004A47F7" w:rsidRPr="00106F88" w:rsidRDefault="004A47F7" w:rsidP="00B7094C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20326B" w:rsidRPr="00106F88" w14:paraId="0600FD82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12"/>
        </w:trPr>
        <w:tc>
          <w:tcPr>
            <w:tcW w:w="1344" w:type="dxa"/>
            <w:vMerge/>
            <w:shd w:val="clear" w:color="auto" w:fill="auto"/>
          </w:tcPr>
          <w:p w14:paraId="43D67BE9" w14:textId="77777777" w:rsidR="0020326B" w:rsidRPr="00106F88" w:rsidRDefault="0020326B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165C73A3" w14:textId="1B79C3EF" w:rsidR="0020326B" w:rsidRPr="00106F88" w:rsidRDefault="0020326B" w:rsidP="00B7094C">
            <w:pPr>
              <w:jc w:val="both"/>
              <w:rPr>
                <w:sz w:val="26"/>
                <w:szCs w:val="26"/>
              </w:rPr>
            </w:pPr>
            <w:r w:rsidRPr="00FD5CA6">
              <w:rPr>
                <w:color w:val="000000"/>
              </w:rPr>
              <w:t xml:space="preserve">We have: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650028F3" wp14:editId="1D31D309">
                  <wp:extent cx="4400550" cy="419100"/>
                  <wp:effectExtent l="0" t="0" r="0" b="0"/>
                  <wp:docPr id="60" name="Picture 1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CCED75" w14:textId="3C2BC4E6" w:rsidR="0020326B" w:rsidRPr="00106F88" w:rsidRDefault="0020326B" w:rsidP="00B7094C">
            <w:pPr>
              <w:spacing w:line="360" w:lineRule="auto"/>
              <w:rPr>
                <w:sz w:val="26"/>
                <w:szCs w:val="26"/>
              </w:rPr>
            </w:pPr>
            <w:r w:rsidRPr="00FD5CA6">
              <w:rPr>
                <w:color w:val="000000"/>
              </w:rPr>
              <w:t xml:space="preserve">With </w:t>
            </w:r>
            <w:r w:rsidR="00D361ED" w:rsidRPr="00FD5CA6">
              <w:rPr>
                <w:noProof/>
                <w:color w:val="000000"/>
                <w:position w:val="-6"/>
                <w:lang w:eastAsia="vi-VN"/>
              </w:rPr>
              <w:drawing>
                <wp:inline distT="0" distB="0" distL="0" distR="0" wp14:anchorId="522FD435" wp14:editId="128CBC98">
                  <wp:extent cx="323850" cy="171450"/>
                  <wp:effectExtent l="0" t="0" r="0" b="0"/>
                  <wp:docPr id="61" name="Picture 1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the reason </w:t>
            </w:r>
            <w:r w:rsidR="00D361ED" w:rsidRPr="00FD5CA6">
              <w:rPr>
                <w:noProof/>
                <w:color w:val="000000"/>
                <w:position w:val="-6"/>
                <w:lang w:eastAsia="vi-VN"/>
              </w:rPr>
              <w:drawing>
                <wp:inline distT="0" distB="0" distL="0" distR="0" wp14:anchorId="0FECDE9B" wp14:editId="41C0F1F9">
                  <wp:extent cx="533400" cy="171450"/>
                  <wp:effectExtent l="0" t="0" r="0" b="0"/>
                  <wp:docPr id="62" name="Picture 16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and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0D24A2A0" wp14:editId="24A58330">
                  <wp:extent cx="552450" cy="400050"/>
                  <wp:effectExtent l="0" t="0" r="0" b="0"/>
                  <wp:docPr id="63" name="Picture 1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. Apply the Colossian real estate to 2 positive numbers </w:t>
            </w:r>
            <w:r w:rsidR="00D361ED" w:rsidRPr="00FD5CA6">
              <w:rPr>
                <w:noProof/>
                <w:color w:val="000000"/>
                <w:position w:val="-14"/>
                <w:lang w:eastAsia="vi-VN"/>
              </w:rPr>
              <w:drawing>
                <wp:inline distT="0" distB="0" distL="0" distR="0" wp14:anchorId="517F7E16" wp14:editId="3057CAFA">
                  <wp:extent cx="419100" cy="247650"/>
                  <wp:effectExtent l="0" t="0" r="0" b="0"/>
                  <wp:docPr id="64" name="Picture 1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and 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2314E10B" wp14:editId="6498D775">
                  <wp:extent cx="323850" cy="400050"/>
                  <wp:effectExtent l="0" t="0" r="0" b="0"/>
                  <wp:docPr id="65" name="Picture 1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we have: </w:t>
            </w:r>
            <w:r w:rsidRPr="007608B6">
              <w:rPr>
                <w:position w:val="-26"/>
              </w:rPr>
              <w:object w:dxaOrig="3140" w:dyaOrig="700" w14:anchorId="730A2EAC">
                <v:shape id="_x0000_i1063" type="#_x0000_t75" style="width:156.75pt;height:35.25pt" o:ole="">
                  <v:imagedata r:id="rId103" o:title=""/>
                </v:shape>
                <o:OLEObject Type="Embed" ProgID="Equation.DSMT4" ShapeID="_x0000_i1063" DrawAspect="Content" ObjectID="_1788768572" r:id="rId104"/>
              </w:objec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7BE9904" w14:textId="77777777" w:rsidR="0020326B" w:rsidRPr="00106F88" w:rsidRDefault="0020326B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20326B" w:rsidRPr="00106F88" w14:paraId="61876B6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44"/>
        </w:trPr>
        <w:tc>
          <w:tcPr>
            <w:tcW w:w="1344" w:type="dxa"/>
            <w:vMerge/>
            <w:shd w:val="clear" w:color="auto" w:fill="auto"/>
          </w:tcPr>
          <w:p w14:paraId="6F0A098A" w14:textId="77777777" w:rsidR="0020326B" w:rsidRPr="00106F88" w:rsidRDefault="0020326B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6F1CDE81" w14:textId="45535FD2" w:rsidR="0020326B" w:rsidRDefault="00D361ED" w:rsidP="00B7094C">
            <w:pPr>
              <w:jc w:val="both"/>
            </w:pPr>
            <w:r w:rsidRPr="00FD5CA6">
              <w:rPr>
                <w:noProof/>
                <w:color w:val="000000"/>
                <w:position w:val="-26"/>
                <w:lang w:eastAsia="vi-VN"/>
              </w:rPr>
              <w:drawing>
                <wp:inline distT="0" distB="0" distL="0" distR="0" wp14:anchorId="68AD67DB" wp14:editId="50CF8CA4">
                  <wp:extent cx="2057400" cy="438150"/>
                  <wp:effectExtent l="0" t="0" r="0" b="0"/>
                  <wp:docPr id="67" name="Picture 1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90DFF1" w14:textId="70CE4DF1" w:rsidR="0020326B" w:rsidRPr="004372C1" w:rsidRDefault="0020326B" w:rsidP="00B7094C">
            <w:pPr>
              <w:spacing w:line="360" w:lineRule="auto"/>
              <w:rPr>
                <w:color w:val="000000"/>
                <w:lang w:val="fr-FR"/>
              </w:rPr>
            </w:pPr>
            <w:r w:rsidRPr="00FD5CA6">
              <w:rPr>
                <w:color w:val="000000"/>
              </w:rPr>
              <w:t>The sign « = »</w:t>
            </w:r>
            <w:r w:rsidR="00D361ED" w:rsidRPr="00FD5CA6">
              <w:rPr>
                <w:noProof/>
                <w:color w:val="000000"/>
                <w:position w:val="-24"/>
                <w:lang w:eastAsia="vi-VN"/>
              </w:rPr>
              <w:drawing>
                <wp:inline distT="0" distB="0" distL="0" distR="0" wp14:anchorId="5F7621A3" wp14:editId="69C62034">
                  <wp:extent cx="933450" cy="400050"/>
                  <wp:effectExtent l="0" t="0" r="0" b="0"/>
                  <wp:docPr id="68" name="Picture 1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 xml:space="preserve"> with </w:t>
            </w:r>
            <w:r w:rsidR="00D361ED" w:rsidRPr="00FD5CA6">
              <w:rPr>
                <w:noProof/>
                <w:color w:val="000000"/>
                <w:position w:val="-6"/>
                <w:lang w:eastAsia="vi-VN"/>
              </w:rPr>
              <w:drawing>
                <wp:inline distT="0" distB="0" distL="0" distR="0" wp14:anchorId="51F54554" wp14:editId="368E752C">
                  <wp:extent cx="323850" cy="171450"/>
                  <wp:effectExtent l="0" t="0" r="0" b="0"/>
                  <wp:docPr id="69" name="Picture 1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361ED" w:rsidRPr="00FD5CA6">
              <w:rPr>
                <w:noProof/>
                <w:color w:val="000000"/>
                <w:position w:val="-6"/>
                <w:lang w:eastAsia="vi-VN"/>
              </w:rPr>
              <w:drawing>
                <wp:inline distT="0" distB="0" distL="0" distR="0" wp14:anchorId="49717C8F" wp14:editId="7EB0ED60">
                  <wp:extent cx="552450" cy="171450"/>
                  <wp:effectExtent l="0" t="0" r="0" b="0"/>
                  <wp:docPr id="70" name="Picture 1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CA6">
              <w:rPr>
                <w:color w:val="000000"/>
              </w:rPr>
              <w:t>( Agreement of the Land Registration Agreement)</w:t>
            </w:r>
          </w:p>
          <w:p w14:paraId="6DEBFBBC" w14:textId="0C71D46E" w:rsidR="0020326B" w:rsidRDefault="0020326B" w:rsidP="00B7094C">
            <w:pPr>
              <w:spacing w:line="360" w:lineRule="auto"/>
            </w:pPr>
            <w:r w:rsidRPr="00FD5CA6">
              <w:rPr>
                <w:color w:val="000000"/>
              </w:rPr>
              <w:t xml:space="preserve">So </w:t>
            </w:r>
            <w:r w:rsidR="00D361ED" w:rsidRPr="00FD5CA6">
              <w:rPr>
                <w:noProof/>
                <w:color w:val="000000"/>
                <w:position w:val="-14"/>
                <w:lang w:eastAsia="vi-VN"/>
              </w:rPr>
              <w:drawing>
                <wp:inline distT="0" distB="0" distL="0" distR="0" wp14:anchorId="21C45A02" wp14:editId="770B6D6D">
                  <wp:extent cx="1466850" cy="247650"/>
                  <wp:effectExtent l="0" t="0" r="0" b="0"/>
                  <wp:docPr id="71" name="Picture 1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11255DAD" w14:textId="77777777" w:rsidR="0020326B" w:rsidRPr="00106F88" w:rsidRDefault="0020326B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10B93EC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 w:val="restart"/>
            <w:shd w:val="clear" w:color="auto" w:fill="auto"/>
            <w:vAlign w:val="center"/>
          </w:tcPr>
          <w:p w14:paraId="2330E335" w14:textId="77777777" w:rsidR="00B7094C" w:rsidRPr="00106F88" w:rsidRDefault="00B7094C" w:rsidP="00B7094C">
            <w:pPr>
              <w:jc w:val="center"/>
              <w:rPr>
                <w:b/>
                <w:sz w:val="24"/>
                <w:szCs w:val="24"/>
              </w:rPr>
            </w:pPr>
            <w:r w:rsidRPr="00106F88">
              <w:rPr>
                <w:b/>
                <w:sz w:val="24"/>
                <w:szCs w:val="24"/>
              </w:rPr>
              <w:t>Question 2</w:t>
            </w:r>
          </w:p>
          <w:p w14:paraId="25891AFB" w14:textId="77777777" w:rsidR="00B7094C" w:rsidRPr="00106F88" w:rsidRDefault="00B7094C" w:rsidP="00B7094C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4"/>
                <w:szCs w:val="24"/>
              </w:rPr>
              <w:t>(2.0 points)</w:t>
            </w:r>
          </w:p>
        </w:tc>
        <w:tc>
          <w:tcPr>
            <w:tcW w:w="875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17DCE7E7" w14:textId="77777777" w:rsidR="00B7094C" w:rsidRPr="00106F88" w:rsidRDefault="00B7094C" w:rsidP="00B7094C">
            <w:pPr>
              <w:jc w:val="both"/>
              <w:rPr>
                <w:b/>
                <w:sz w:val="26"/>
                <w:szCs w:val="26"/>
              </w:rPr>
            </w:pPr>
          </w:p>
        </w:tc>
      </w:tr>
      <w:tr w:rsidR="00B7094C" w:rsidRPr="00106F88" w14:paraId="1FA16784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  <w:vAlign w:val="center"/>
          </w:tcPr>
          <w:p w14:paraId="2DAABC3A" w14:textId="77777777" w:rsidR="00B7094C" w:rsidRPr="00106F88" w:rsidRDefault="00B7094C" w:rsidP="00B7094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994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A03C5AE" w14:textId="77777777" w:rsidR="00B7094C" w:rsidRDefault="00B7094C" w:rsidP="00B7094C">
            <w:pPr>
              <w:rPr>
                <w:color w:val="0033CC"/>
                <w:position w:val="-6"/>
                <w:szCs w:val="26"/>
              </w:rPr>
            </w:pPr>
            <w:r>
              <w:rPr>
                <w:b/>
              </w:rPr>
              <w:t>2.1</w:t>
            </w:r>
            <w:r w:rsidRPr="001F54E9">
              <w:rPr>
                <w:b/>
                <w:bCs/>
              </w:rPr>
              <w:t>. ( 1.0 points)</w:t>
            </w:r>
            <w:r>
              <w:t xml:space="preserve"> Give a,b,c a couple of different satisfying: </w:t>
            </w:r>
            <w:r w:rsidRPr="000C53C3">
              <w:rPr>
                <w:color w:val="0033CC"/>
                <w:position w:val="-10"/>
                <w:szCs w:val="26"/>
              </w:rPr>
              <w:object w:dxaOrig="2420" w:dyaOrig="360" w14:anchorId="04BDD353">
                <v:shape id="_x0000_i1064" type="#_x0000_t75" style="width:121.5pt;height:18pt" o:ole="">
                  <v:imagedata r:id="rId16" o:title=""/>
                </v:shape>
                <o:OLEObject Type="Embed" ProgID="Equation.DSMT4" ShapeID="_x0000_i1064" DrawAspect="Content" ObjectID="_1788768573" r:id="rId110"/>
              </w:object>
            </w:r>
          </w:p>
          <w:p w14:paraId="4DC35810" w14:textId="77777777" w:rsidR="00B7094C" w:rsidRPr="00106F88" w:rsidRDefault="00B7094C" w:rsidP="00B7094C">
            <w:pPr>
              <w:jc w:val="both"/>
              <w:rPr>
                <w:b/>
                <w:sz w:val="26"/>
                <w:szCs w:val="26"/>
              </w:rPr>
            </w:pPr>
            <w:r>
              <w:t xml:space="preserve">             Prove that: </w:t>
            </w:r>
            <w:r w:rsidRPr="000C53C3">
              <w:rPr>
                <w:color w:val="0033CC"/>
                <w:position w:val="-24"/>
                <w:szCs w:val="26"/>
              </w:rPr>
              <w:object w:dxaOrig="3340" w:dyaOrig="620" w14:anchorId="0160CD68">
                <v:shape id="_x0000_i1065" type="#_x0000_t75" style="width:167.25pt;height:30.75pt" o:ole="">
                  <v:imagedata r:id="rId18" o:title=""/>
                </v:shape>
                <o:OLEObject Type="Embed" ProgID="Equation.DSMT4" ShapeID="_x0000_i1065" DrawAspect="Content" ObjectID="_1788768574" r:id="rId111"/>
              </w:objec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</w:tcPr>
          <w:p w14:paraId="5A162BF6" w14:textId="77777777" w:rsidR="00B7094C" w:rsidRPr="00106F88" w:rsidRDefault="00B7094C" w:rsidP="00B7094C">
            <w:pPr>
              <w:jc w:val="both"/>
              <w:rPr>
                <w:b/>
                <w:sz w:val="26"/>
                <w:szCs w:val="26"/>
              </w:rPr>
            </w:pPr>
          </w:p>
        </w:tc>
      </w:tr>
      <w:tr w:rsidR="00B7094C" w:rsidRPr="00106F88" w14:paraId="30FD5935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E0D030E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43AEA3B" w14:textId="77777777" w:rsidR="00B7094C" w:rsidRPr="00106F88" w:rsidRDefault="00B7094C" w:rsidP="00B7094C">
            <w:pPr>
              <w:rPr>
                <w:sz w:val="26"/>
              </w:rPr>
            </w:pPr>
            <w:r>
              <w:rPr>
                <w:b/>
                <w:sz w:val="26"/>
                <w:szCs w:val="26"/>
              </w:rPr>
              <w:t xml:space="preserve">We have: </w:t>
            </w:r>
            <w:r w:rsidRPr="000C53C3">
              <w:rPr>
                <w:color w:val="0033CC"/>
                <w:position w:val="-10"/>
                <w:szCs w:val="26"/>
              </w:rPr>
              <w:object w:dxaOrig="5920" w:dyaOrig="360" w14:anchorId="79B4AF5F">
                <v:shape id="_x0000_i1066" type="#_x0000_t75" style="width:296.25pt;height:18pt" o:ole="">
                  <v:imagedata r:id="rId112" o:title=""/>
                </v:shape>
                <o:OLEObject Type="Embed" ProgID="Equation.DSMT4" ShapeID="_x0000_i1066" DrawAspect="Content" ObjectID="_1788768575" r:id="rId113"/>
              </w:object>
            </w:r>
          </w:p>
        </w:tc>
        <w:tc>
          <w:tcPr>
            <w:tcW w:w="76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0338B17A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10F02292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2540F77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DE1FE1A" w14:textId="77777777" w:rsidR="00B7094C" w:rsidRPr="00106F88" w:rsidRDefault="00B7094C" w:rsidP="00B7094C">
            <w:pPr>
              <w:spacing w:line="292" w:lineRule="auto"/>
              <w:jc w:val="both"/>
              <w:rPr>
                <w:sz w:val="26"/>
                <w:szCs w:val="26"/>
              </w:rPr>
            </w:pPr>
            <w:r w:rsidRPr="000C53C3">
              <w:rPr>
                <w:color w:val="0033CC"/>
                <w:position w:val="-10"/>
                <w:szCs w:val="26"/>
              </w:rPr>
              <w:object w:dxaOrig="5480" w:dyaOrig="360" w14:anchorId="23B8D03E">
                <v:shape id="_x0000_i1067" type="#_x0000_t75" style="width:274.5pt;height:18pt" o:ole="">
                  <v:imagedata r:id="rId114" o:title=""/>
                </v:shape>
                <o:OLEObject Type="Embed" ProgID="Equation.DSMT4" ShapeID="_x0000_i1067" DrawAspect="Content" ObjectID="_1788768576" r:id="rId115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E1C4B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608BCF83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76AECCA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C0AF29A" w14:textId="77777777" w:rsidR="00B7094C" w:rsidRPr="00106F88" w:rsidRDefault="00B7094C" w:rsidP="00B7094C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Similar: </w:t>
            </w:r>
            <w:r w:rsidRPr="000C53C3">
              <w:rPr>
                <w:color w:val="0033CC"/>
                <w:position w:val="-10"/>
                <w:szCs w:val="26"/>
              </w:rPr>
              <w:object w:dxaOrig="4660" w:dyaOrig="360" w14:anchorId="04199BCA">
                <v:shape id="_x0000_i1068" type="#_x0000_t75" style="width:233.25pt;height:18pt" o:ole="">
                  <v:imagedata r:id="rId116" o:title=""/>
                </v:shape>
                <o:OLEObject Type="Embed" ProgID="Equation.DSMT4" ShapeID="_x0000_i1068" DrawAspect="Content" ObjectID="_1788768577" r:id="rId117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09C308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7C2C1C78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27"/>
        </w:trPr>
        <w:tc>
          <w:tcPr>
            <w:tcW w:w="1344" w:type="dxa"/>
            <w:vMerge/>
            <w:shd w:val="clear" w:color="auto" w:fill="auto"/>
          </w:tcPr>
          <w:p w14:paraId="6EA4CAF9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ashSmallGap" w:sz="4" w:space="0" w:color="auto"/>
              <w:right w:val="single" w:sz="4" w:space="0" w:color="auto"/>
            </w:tcBorders>
            <w:shd w:val="clear" w:color="auto" w:fill="auto"/>
          </w:tcPr>
          <w:p w14:paraId="430BB25C" w14:textId="77777777" w:rsidR="00B7094C" w:rsidRDefault="00B7094C" w:rsidP="00B7094C">
            <w:pPr>
              <w:jc w:val="both"/>
              <w:rPr>
                <w:iCs/>
              </w:rPr>
            </w:pPr>
            <w:r>
              <w:rPr>
                <w:iCs/>
              </w:rPr>
              <w:t>Therefore:</w:t>
            </w:r>
          </w:p>
          <w:p w14:paraId="32C64FA9" w14:textId="77777777" w:rsidR="00B7094C" w:rsidRPr="00106F88" w:rsidRDefault="00B7094C" w:rsidP="00B7094C">
            <w:pPr>
              <w:jc w:val="both"/>
              <w:rPr>
                <w:iCs/>
              </w:rPr>
            </w:pPr>
            <w:r w:rsidRPr="00D7454C">
              <w:rPr>
                <w:color w:val="0033CC"/>
                <w:position w:val="-6"/>
                <w:szCs w:val="26"/>
              </w:rPr>
              <w:t xml:space="preserve"> </w:t>
            </w:r>
            <w:r w:rsidRPr="00D32F44">
              <w:rPr>
                <w:color w:val="0033CC"/>
                <w:position w:val="-42"/>
                <w:szCs w:val="26"/>
              </w:rPr>
              <w:object w:dxaOrig="7420" w:dyaOrig="960" w14:anchorId="657A4FE0">
                <v:shape id="_x0000_i1069" type="#_x0000_t75" style="width:372pt;height:47.25pt" o:ole="">
                  <v:imagedata r:id="rId118" o:title=""/>
                </v:shape>
                <o:OLEObject Type="Embed" ProgID="Equation.DSMT4" ShapeID="_x0000_i1069" DrawAspect="Content" ObjectID="_1788768578" r:id="rId119"/>
              </w:object>
            </w:r>
          </w:p>
          <w:p w14:paraId="7CEAD0DF" w14:textId="77777777" w:rsidR="00B7094C" w:rsidRPr="00106F88" w:rsidRDefault="00B7094C" w:rsidP="00B7094C">
            <w:pPr>
              <w:jc w:val="both"/>
              <w:rPr>
                <w:iCs/>
              </w:rPr>
            </w:pPr>
            <w:r w:rsidRPr="00EB7022">
              <w:rPr>
                <w:position w:val="-28"/>
              </w:rPr>
              <w:object w:dxaOrig="3400" w:dyaOrig="660" w14:anchorId="205726C2">
                <v:shape id="_x0000_i1070" type="#_x0000_t75" style="width:170.25pt;height:33pt" o:ole="">
                  <v:imagedata r:id="rId120" o:title=""/>
                </v:shape>
                <o:OLEObject Type="Embed" ProgID="Equation.DSMT4" ShapeID="_x0000_i1070" DrawAspect="Content" ObjectID="_1788768579" r:id="rId121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5BE9FB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7B22A5CF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434D2313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14776EF" w14:textId="77777777" w:rsidR="00B7094C" w:rsidRPr="0060695C" w:rsidRDefault="00B7094C" w:rsidP="00B7094C">
            <w:pPr>
              <w:spacing w:line="360" w:lineRule="auto"/>
              <w:rPr>
                <w:color w:val="000000"/>
                <w:position w:val="-6"/>
                <w:szCs w:val="26"/>
                <w:lang w:val="vi-VN"/>
              </w:rPr>
            </w:pPr>
            <w:r>
              <w:rPr>
                <w:b/>
                <w:color w:val="000000"/>
                <w:position w:val="-6"/>
                <w:szCs w:val="26"/>
              </w:rPr>
              <w:t xml:space="preserve">2.2. (1.0 points) </w:t>
            </w:r>
            <w:r w:rsidRPr="0060695C">
              <w:rPr>
                <w:color w:val="000000"/>
                <w:position w:val="-6"/>
                <w:szCs w:val="26"/>
              </w:rPr>
              <w:t xml:space="preserve">For polynomials: </w:t>
            </w:r>
            <w:r w:rsidRPr="0060695C">
              <w:rPr>
                <w:color w:val="000000"/>
                <w:position w:val="-10"/>
                <w:szCs w:val="26"/>
              </w:rPr>
              <w:object w:dxaOrig="2299" w:dyaOrig="360" w14:anchorId="4A76A6E9">
                <v:shape id="_x0000_i1071" type="#_x0000_t75" style="width:115.5pt;height:18pt" o:ole="">
                  <v:imagedata r:id="rId20" o:title=""/>
                </v:shape>
                <o:OLEObject Type="Embed" ProgID="Equation.DSMT4" ShapeID="_x0000_i1071" DrawAspect="Content" ObjectID="_1788768580" r:id="rId122"/>
              </w:object>
            </w:r>
            <w:r w:rsidRPr="0060695C">
              <w:rPr>
                <w:color w:val="000000"/>
                <w:position w:val="-6"/>
                <w:szCs w:val="26"/>
              </w:rPr>
              <w:t xml:space="preserve"> where a, b, c are real numbers. Know the polynomial f(x) divided by the polynomial x + 1 residual – 4 and divided by the polynomial x – 2 residual 5.  Calculate the value of  </w:t>
            </w:r>
            <w:r w:rsidRPr="0060695C">
              <w:rPr>
                <w:color w:val="000000"/>
                <w:position w:val="-10"/>
                <w:szCs w:val="26"/>
              </w:rPr>
              <w:object w:dxaOrig="4160" w:dyaOrig="360" w14:anchorId="44EE0898">
                <v:shape id="_x0000_i1072" type="#_x0000_t75" style="width:208.5pt;height:18pt" o:ole="">
                  <v:imagedata r:id="rId22" o:title=""/>
                </v:shape>
                <o:OLEObject Type="Embed" ProgID="Equation.DSMT4" ShapeID="_x0000_i1072" DrawAspect="Content" ObjectID="_1788768581" r:id="rId123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AA58EF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B7094C" w:rsidRPr="00106F88" w14:paraId="0F921398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7B3FEB7F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E3A61F1" w14:textId="77777777" w:rsidR="00B7094C" w:rsidRDefault="00B7094C" w:rsidP="00B7094C">
            <w:pPr>
              <w:spacing w:line="360" w:lineRule="auto"/>
              <w:ind w:firstLine="720"/>
              <w:rPr>
                <w:color w:val="000000"/>
                <w:position w:val="-6"/>
                <w:szCs w:val="26"/>
                <w:lang w:val="vi-VN"/>
              </w:rPr>
            </w:pPr>
            <w:r>
              <w:rPr>
                <w:color w:val="000000"/>
                <w:position w:val="-6"/>
                <w:szCs w:val="26"/>
              </w:rPr>
              <w:t>The polynomial f(x) is divided by the polynomial x + 1 remainder – 4, so we have:</w:t>
            </w:r>
          </w:p>
          <w:p w14:paraId="00CC4FAB" w14:textId="77777777" w:rsidR="00B7094C" w:rsidRPr="0060695C" w:rsidRDefault="00B7094C" w:rsidP="00B7094C">
            <w:pPr>
              <w:spacing w:line="360" w:lineRule="auto"/>
              <w:ind w:firstLine="720"/>
              <w:rPr>
                <w:color w:val="0033CC"/>
                <w:szCs w:val="26"/>
                <w:lang w:val="vi-VN"/>
              </w:rPr>
            </w:pPr>
            <w:r w:rsidRPr="0060695C">
              <w:rPr>
                <w:color w:val="000000"/>
                <w:position w:val="-10"/>
                <w:szCs w:val="26"/>
              </w:rPr>
              <w:object w:dxaOrig="2760" w:dyaOrig="320" w14:anchorId="7ACC81C9">
                <v:shape id="_x0000_i1073" type="#_x0000_t75" style="width:138pt;height:15.75pt" o:ole="">
                  <v:imagedata r:id="rId124" o:title=""/>
                </v:shape>
                <o:OLEObject Type="Embed" ProgID="Equation.DSMT4" ShapeID="_x0000_i1073" DrawAspect="Content" ObjectID="_1788768582" r:id="rId125"/>
              </w:object>
            </w:r>
            <w:r>
              <w:rPr>
                <w:color w:val="000000"/>
                <w:position w:val="-6"/>
                <w:szCs w:val="26"/>
              </w:rPr>
              <w:t xml:space="preserve"> (1)</w:t>
            </w:r>
          </w:p>
        </w:tc>
        <w:tc>
          <w:tcPr>
            <w:tcW w:w="7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91902ED" w14:textId="77777777" w:rsidR="00B7094C" w:rsidRPr="0060695C" w:rsidRDefault="00B7094C" w:rsidP="00B7094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5548CCF2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720676D2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0956DD" w14:textId="77777777" w:rsidR="00B7094C" w:rsidRDefault="00B7094C" w:rsidP="00B7094C">
            <w:pPr>
              <w:spacing w:line="360" w:lineRule="auto"/>
              <w:ind w:firstLine="720"/>
              <w:rPr>
                <w:color w:val="000000"/>
                <w:position w:val="-6"/>
                <w:szCs w:val="26"/>
                <w:lang w:val="vi-VN"/>
              </w:rPr>
            </w:pPr>
            <w:r>
              <w:rPr>
                <w:color w:val="000000"/>
                <w:position w:val="-6"/>
                <w:szCs w:val="26"/>
              </w:rPr>
              <w:t>The polynomial f(x) divided by the polynomial x - 2 is the remainder of 5, so we have:</w:t>
            </w:r>
          </w:p>
          <w:p w14:paraId="6A5650CC" w14:textId="77777777" w:rsidR="00B7094C" w:rsidRPr="0060695C" w:rsidRDefault="00B7094C" w:rsidP="00B7094C">
            <w:pPr>
              <w:spacing w:line="360" w:lineRule="auto"/>
              <w:rPr>
                <w:color w:val="000000"/>
                <w:position w:val="-6"/>
                <w:szCs w:val="26"/>
                <w:lang w:val="vi-VN"/>
              </w:rPr>
            </w:pPr>
            <w:r w:rsidRPr="0060695C">
              <w:rPr>
                <w:color w:val="000000"/>
                <w:position w:val="-10"/>
                <w:szCs w:val="26"/>
              </w:rPr>
              <w:object w:dxaOrig="2760" w:dyaOrig="320" w14:anchorId="129C02AB">
                <v:shape id="_x0000_i1074" type="#_x0000_t75" style="width:138pt;height:15.75pt" o:ole="">
                  <v:imagedata r:id="rId126" o:title=""/>
                </v:shape>
                <o:OLEObject Type="Embed" ProgID="Equation.DSMT4" ShapeID="_x0000_i1074" DrawAspect="Content" ObjectID="_1788768583" r:id="rId127"/>
              </w:object>
            </w:r>
            <w:r>
              <w:rPr>
                <w:color w:val="000000"/>
                <w:position w:val="-6"/>
                <w:szCs w:val="26"/>
              </w:rPr>
              <w:t>(2)</w:t>
            </w:r>
          </w:p>
        </w:tc>
        <w:tc>
          <w:tcPr>
            <w:tcW w:w="7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C668D56" w14:textId="77777777" w:rsidR="00B7094C" w:rsidRPr="0060695C" w:rsidRDefault="00B7094C" w:rsidP="00B7094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2A19CB44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4EB3C4C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F752E64" w14:textId="77777777" w:rsidR="00B7094C" w:rsidRDefault="00B7094C" w:rsidP="00B7094C">
            <w:pPr>
              <w:spacing w:line="360" w:lineRule="auto"/>
              <w:ind w:firstLine="720"/>
              <w:rPr>
                <w:color w:val="000000"/>
                <w:position w:val="-6"/>
                <w:szCs w:val="26"/>
                <w:lang w:val="vi-VN"/>
              </w:rPr>
            </w:pPr>
            <w:r>
              <w:rPr>
                <w:color w:val="000000"/>
                <w:position w:val="-6"/>
                <w:szCs w:val="26"/>
              </w:rPr>
              <w:t xml:space="preserve">From (1) and (2) </w:t>
            </w:r>
            <w:r w:rsidRPr="0060695C">
              <w:rPr>
                <w:color w:val="000000"/>
                <w:position w:val="-6"/>
                <w:szCs w:val="26"/>
              </w:rPr>
              <w:object w:dxaOrig="4780" w:dyaOrig="279" w14:anchorId="061F1D56">
                <v:shape id="_x0000_i1075" type="#_x0000_t75" style="width:239.25pt;height:13.5pt" o:ole="">
                  <v:imagedata r:id="rId128" o:title=""/>
                </v:shape>
                <o:OLEObject Type="Embed" ProgID="Equation.DSMT4" ShapeID="_x0000_i1075" DrawAspect="Content" ObjectID="_1788768584" r:id="rId129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8172B1" w14:textId="77777777" w:rsidR="00B7094C" w:rsidRPr="0060695C" w:rsidRDefault="00B7094C" w:rsidP="00B7094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79A3709F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3A97B6D0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94D0B7F" w14:textId="77777777" w:rsidR="00B7094C" w:rsidRDefault="00B7094C" w:rsidP="00B7094C">
            <w:pPr>
              <w:spacing w:line="360" w:lineRule="auto"/>
              <w:rPr>
                <w:color w:val="000000"/>
                <w:position w:val="-6"/>
                <w:szCs w:val="26"/>
                <w:lang w:val="vi-VN"/>
              </w:rPr>
            </w:pPr>
            <w:r w:rsidRPr="0060695C">
              <w:rPr>
                <w:color w:val="000000"/>
                <w:position w:val="-10"/>
                <w:szCs w:val="26"/>
              </w:rPr>
              <w:object w:dxaOrig="3400" w:dyaOrig="360" w14:anchorId="72B51D18">
                <v:shape id="_x0000_i1076" type="#_x0000_t75" style="width:170.25pt;height:18pt" o:ole="">
                  <v:imagedata r:id="rId130" o:title=""/>
                </v:shape>
                <o:OLEObject Type="Embed" ProgID="Equation.DSMT4" ShapeID="_x0000_i1076" DrawAspect="Content" ObjectID="_1788768585" r:id="rId131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BBF0158" w14:textId="77777777" w:rsidR="00B7094C" w:rsidRDefault="00B7094C" w:rsidP="00B7094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</w:tr>
      <w:tr w:rsidR="00B7094C" w:rsidRPr="00106F88" w14:paraId="290D25ED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E2473EF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804828" w14:textId="77777777" w:rsidR="00B7094C" w:rsidRPr="0060695C" w:rsidRDefault="00B7094C" w:rsidP="00B7094C">
            <w:pPr>
              <w:spacing w:line="360" w:lineRule="auto"/>
              <w:rPr>
                <w:color w:val="000000"/>
                <w:position w:val="-6"/>
                <w:szCs w:val="26"/>
              </w:rPr>
            </w:pPr>
            <w:r>
              <w:rPr>
                <w:color w:val="000000"/>
                <w:position w:val="-6"/>
                <w:szCs w:val="26"/>
              </w:rPr>
              <w:t>So:</w:t>
            </w:r>
            <w:r w:rsidRPr="0060695C">
              <w:rPr>
                <w:color w:val="000000"/>
                <w:position w:val="-10"/>
                <w:szCs w:val="26"/>
              </w:rPr>
              <w:object w:dxaOrig="4520" w:dyaOrig="360" w14:anchorId="292A0C0B">
                <v:shape id="_x0000_i1077" type="#_x0000_t75" style="width:226.5pt;height:18pt" o:ole="">
                  <v:imagedata r:id="rId132" o:title=""/>
                </v:shape>
                <o:OLEObject Type="Embed" ProgID="Equation.DSMT4" ShapeID="_x0000_i1077" DrawAspect="Content" ObjectID="_1788768586" r:id="rId133"/>
              </w:object>
            </w:r>
          </w:p>
        </w:tc>
        <w:tc>
          <w:tcPr>
            <w:tcW w:w="7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5CE013" w14:textId="77777777" w:rsidR="00B7094C" w:rsidRDefault="00B7094C" w:rsidP="00B7094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55CF0765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 w:val="restart"/>
            <w:shd w:val="clear" w:color="auto" w:fill="auto"/>
          </w:tcPr>
          <w:p w14:paraId="7874B3A9" w14:textId="77777777" w:rsidR="00B7094C" w:rsidRPr="006935D4" w:rsidRDefault="00B7094C" w:rsidP="00B7094C">
            <w:pPr>
              <w:rPr>
                <w:b/>
                <w:sz w:val="26"/>
                <w:szCs w:val="26"/>
              </w:rPr>
            </w:pPr>
            <w:r w:rsidRPr="006935D4">
              <w:rPr>
                <w:b/>
                <w:sz w:val="26"/>
                <w:szCs w:val="26"/>
              </w:rPr>
              <w:t>Question 3(1.5 points)</w:t>
            </w:r>
          </w:p>
          <w:p w14:paraId="301D4DEF" w14:textId="77777777" w:rsidR="00B7094C" w:rsidRPr="00106F88" w:rsidRDefault="00B7094C" w:rsidP="00B7094C">
            <w:pPr>
              <w:rPr>
                <w:sz w:val="26"/>
                <w:szCs w:val="26"/>
              </w:rPr>
            </w:pPr>
          </w:p>
          <w:p w14:paraId="6F43A742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57" w:type="dxa"/>
            <w:gridSpan w:val="3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1747C3A" w14:textId="77777777" w:rsidR="00B7094C" w:rsidRPr="002448F2" w:rsidRDefault="00B7094C" w:rsidP="00B7094C">
            <w:pPr>
              <w:rPr>
                <w:szCs w:val="24"/>
                <w:lang w:val="fr-FR"/>
              </w:rPr>
            </w:pPr>
            <w:r>
              <w:rPr>
                <w:b/>
              </w:rPr>
              <w:t>3.1.</w:t>
            </w:r>
            <w:r w:rsidRPr="00CF0005">
              <w:rPr>
                <w:b/>
                <w:szCs w:val="24"/>
              </w:rPr>
              <w:t xml:space="preserve">(0.75 points): </w:t>
            </w:r>
            <w:r w:rsidRPr="00CA276D">
              <w:rPr>
                <w:szCs w:val="24"/>
              </w:rPr>
              <w:t xml:space="preserve">Solving equations: </w:t>
            </w:r>
            <w:r w:rsidRPr="00CA276D">
              <w:rPr>
                <w:position w:val="-16"/>
                <w:szCs w:val="24"/>
              </w:rPr>
              <w:object w:dxaOrig="3465" w:dyaOrig="480" w14:anchorId="4D1CD23E">
                <v:shape id="_x0000_i1078" type="#_x0000_t75" style="width:173.25pt;height:24pt" o:ole="">
                  <v:imagedata r:id="rId24" o:title=""/>
                </v:shape>
                <o:OLEObject Type="Embed" ProgID="Equation.DSMT4" ShapeID="_x0000_i1078" DrawAspect="Content" ObjectID="_1788768587" r:id="rId134"/>
              </w:object>
            </w:r>
          </w:p>
          <w:p w14:paraId="3CCE6A41" w14:textId="77777777" w:rsidR="00B7094C" w:rsidRPr="00106F88" w:rsidRDefault="00B7094C" w:rsidP="00B7094C">
            <w:pPr>
              <w:rPr>
                <w:sz w:val="26"/>
                <w:szCs w:val="26"/>
              </w:rPr>
            </w:pPr>
          </w:p>
        </w:tc>
      </w:tr>
      <w:tr w:rsidR="00B7094C" w:rsidRPr="00106F88" w14:paraId="00CCD545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25B87FC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14:paraId="0C7C7D4E" w14:textId="77777777" w:rsidR="00B7094C" w:rsidRPr="00CA276D" w:rsidRDefault="00B7094C" w:rsidP="00B7094C">
            <w:pPr>
              <w:rPr>
                <w:szCs w:val="24"/>
                <w:lang w:val="fr-FR"/>
              </w:rPr>
            </w:pPr>
            <w:r w:rsidRPr="00CA276D">
              <w:rPr>
                <w:szCs w:val="24"/>
              </w:rPr>
              <w:t xml:space="preserve">Since </w:t>
            </w:r>
            <w:r w:rsidRPr="00CA276D">
              <w:rPr>
                <w:position w:val="-6"/>
                <w:szCs w:val="24"/>
              </w:rPr>
              <w:object w:dxaOrig="675" w:dyaOrig="285" w14:anchorId="65BA82F7">
                <v:shape id="_x0000_i1079" type="#_x0000_t75" style="width:33.75pt;height:13.5pt" o:ole="">
                  <v:imagedata r:id="rId135" o:title=""/>
                </v:shape>
                <o:OLEObject Type="Embed" ProgID="Equation.DSMT4" ShapeID="_x0000_i1079" DrawAspect="Content" ObjectID="_1788768588" r:id="rId136"/>
              </w:object>
            </w:r>
            <w:r w:rsidRPr="00CA276D">
              <w:rPr>
                <w:szCs w:val="24"/>
              </w:rPr>
              <w:t xml:space="preserve"> it is not the solution of the equation, we can divide both sides </w:t>
            </w:r>
            <w:r w:rsidRPr="00CA276D">
              <w:rPr>
                <w:position w:val="-6"/>
                <w:szCs w:val="24"/>
              </w:rPr>
              <w:object w:dxaOrig="585" w:dyaOrig="315" w14:anchorId="3F3F33E5">
                <v:shape id="_x0000_i1080" type="#_x0000_t75" style="width:30pt;height:15.75pt" o:ole="">
                  <v:imagedata r:id="rId137" o:title=""/>
                </v:shape>
                <o:OLEObject Type="Embed" ProgID="Equation.DSMT4" ShapeID="_x0000_i1080" DrawAspect="Content" ObjectID="_1788768589" r:id="rId138"/>
              </w:object>
            </w:r>
            <w:r w:rsidRPr="00CA276D">
              <w:rPr>
                <w:szCs w:val="24"/>
              </w:rPr>
              <w:t xml:space="preserve"> :</w:t>
            </w:r>
          </w:p>
          <w:p w14:paraId="1EDFDA01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  <w:r w:rsidRPr="00CA276D">
              <w:rPr>
                <w:position w:val="-24"/>
                <w:szCs w:val="24"/>
              </w:rPr>
              <w:object w:dxaOrig="2680" w:dyaOrig="660" w14:anchorId="76B69CD3">
                <v:shape id="_x0000_i1081" type="#_x0000_t75" style="width:135.75pt;height:33.75pt" o:ole="">
                  <v:imagedata r:id="rId139" o:title=""/>
                </v:shape>
                <o:OLEObject Type="Embed" ProgID="Equation.DSMT4" ShapeID="_x0000_i1081" DrawAspect="Content" ObjectID="_1788768590" r:id="rId140"/>
              </w:objec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0CBB1978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580C2AEA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4D1E6A88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2E9B6EB" w14:textId="77777777" w:rsidR="00B7094C" w:rsidRDefault="00B7094C" w:rsidP="00B7094C">
            <w:pPr>
              <w:spacing w:line="292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Put</w:t>
            </w:r>
          </w:p>
          <w:p w14:paraId="7B1B11FC" w14:textId="77777777" w:rsidR="00B7094C" w:rsidRPr="00CF0005" w:rsidRDefault="00B7094C" w:rsidP="00B7094C">
            <w:pPr>
              <w:spacing w:line="292" w:lineRule="auto"/>
              <w:jc w:val="both"/>
              <w:rPr>
                <w:sz w:val="26"/>
                <w:szCs w:val="26"/>
                <w:lang w:val="vi-VN"/>
              </w:rPr>
            </w:pPr>
            <w:r w:rsidRPr="00CF0005">
              <w:rPr>
                <w:position w:val="-60"/>
                <w:szCs w:val="24"/>
              </w:rPr>
              <w:object w:dxaOrig="4500" w:dyaOrig="1320" w14:anchorId="56AB332D">
                <v:shape id="_x0000_i1082" type="#_x0000_t75" style="width:225pt;height:68.25pt" o:ole="">
                  <v:imagedata r:id="rId141" o:title=""/>
                </v:shape>
                <o:OLEObject Type="Embed" ProgID="Equation.DSMT4" ShapeID="_x0000_i1082" DrawAspect="Content" ObjectID="_1788768591" r:id="rId142"/>
              </w:objec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88DEEBA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12705198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79"/>
        </w:trPr>
        <w:tc>
          <w:tcPr>
            <w:tcW w:w="1344" w:type="dxa"/>
            <w:vMerge/>
            <w:shd w:val="clear" w:color="auto" w:fill="auto"/>
          </w:tcPr>
          <w:p w14:paraId="65D72893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0A3C79E1" w14:textId="77777777" w:rsidR="00B7094C" w:rsidRPr="00CF0005" w:rsidRDefault="00B7094C" w:rsidP="00B7094C">
            <w:pPr>
              <w:jc w:val="both"/>
              <w:rPr>
                <w:position w:val="-24"/>
                <w:szCs w:val="24"/>
                <w:lang w:val="vi-VN"/>
              </w:rPr>
            </w:pPr>
            <w:r>
              <w:rPr>
                <w:position w:val="-24"/>
                <w:szCs w:val="24"/>
              </w:rPr>
              <w:t>With:</w:t>
            </w:r>
          </w:p>
          <w:p w14:paraId="4D1C647C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  <w:r w:rsidRPr="00CA276D">
              <w:rPr>
                <w:position w:val="-24"/>
                <w:szCs w:val="24"/>
              </w:rPr>
              <w:object w:dxaOrig="3660" w:dyaOrig="675" w14:anchorId="00D72E2D">
                <v:shape id="_x0000_i1083" type="#_x0000_t75" style="width:183.75pt;height:33.75pt" o:ole="">
                  <v:imagedata r:id="rId143" o:title=""/>
                </v:shape>
                <o:OLEObject Type="Embed" ProgID="Equation.DSMT4" ShapeID="_x0000_i1083" DrawAspect="Content" ObjectID="_1788768592" r:id="rId144"/>
              </w:object>
            </w:r>
          </w:p>
          <w:p w14:paraId="5547C848" w14:textId="77777777" w:rsidR="00B7094C" w:rsidRDefault="00B7094C" w:rsidP="00B7094C">
            <w:pPr>
              <w:jc w:val="both"/>
              <w:rPr>
                <w:position w:val="-24"/>
                <w:szCs w:val="24"/>
                <w:lang w:val="vi-VN"/>
              </w:rPr>
            </w:pPr>
            <w:r>
              <w:rPr>
                <w:position w:val="-24"/>
                <w:szCs w:val="24"/>
              </w:rPr>
              <w:t xml:space="preserve">With: </w:t>
            </w:r>
          </w:p>
          <w:p w14:paraId="3DDB46D3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  <w:r w:rsidRPr="00CA276D">
              <w:rPr>
                <w:position w:val="-24"/>
                <w:szCs w:val="24"/>
              </w:rPr>
              <w:object w:dxaOrig="2535" w:dyaOrig="615" w14:anchorId="5A132C3E">
                <v:shape id="_x0000_i1084" type="#_x0000_t75" style="width:126pt;height:30pt" o:ole="">
                  <v:imagedata r:id="rId145" o:title=""/>
                </v:shape>
                <o:OLEObject Type="Embed" ProgID="Equation.DSMT4" ShapeID="_x0000_i1084" DrawAspect="Content" ObjectID="_1788768593" r:id="rId146"/>
              </w:object>
            </w:r>
            <w:r>
              <w:rPr>
                <w:position w:val="-24"/>
                <w:szCs w:val="24"/>
              </w:rPr>
              <w:t xml:space="preserve">  Inactive equations</w:t>
            </w:r>
          </w:p>
          <w:p w14:paraId="2038F03C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o the equation has 2 experiments: </w:t>
            </w:r>
            <w:r w:rsidRPr="00CA276D">
              <w:rPr>
                <w:position w:val="-24"/>
                <w:szCs w:val="24"/>
              </w:rPr>
              <w:object w:dxaOrig="1359" w:dyaOrig="680" w14:anchorId="2C9533B2">
                <v:shape id="_x0000_i1085" type="#_x0000_t75" style="width:68.25pt;height:34.5pt" o:ole="">
                  <v:imagedata r:id="rId147" o:title=""/>
                </v:shape>
                <o:OLEObject Type="Embed" ProgID="Equation.DSMT4" ShapeID="_x0000_i1085" DrawAspect="Content" ObjectID="_1788768594" r:id="rId148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4364F0A2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66DFD990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31"/>
        </w:trPr>
        <w:tc>
          <w:tcPr>
            <w:tcW w:w="1344" w:type="dxa"/>
            <w:vMerge/>
            <w:shd w:val="clear" w:color="auto" w:fill="auto"/>
          </w:tcPr>
          <w:p w14:paraId="79F6E66B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75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0FF28B8A" w14:textId="77777777" w:rsidR="00B7094C" w:rsidRPr="00733BA3" w:rsidRDefault="00B7094C" w:rsidP="00B7094C">
            <w:r>
              <w:rPr>
                <w:b/>
                <w:sz w:val="26"/>
                <w:szCs w:val="26"/>
              </w:rPr>
              <w:t xml:space="preserve">3.2. (0.75 points) </w:t>
            </w:r>
          </w:p>
        </w:tc>
      </w:tr>
      <w:tr w:rsidR="00B7094C" w:rsidRPr="00106F88" w14:paraId="340CE44C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60"/>
        </w:trPr>
        <w:tc>
          <w:tcPr>
            <w:tcW w:w="1344" w:type="dxa"/>
            <w:vMerge/>
            <w:shd w:val="clear" w:color="auto" w:fill="auto"/>
          </w:tcPr>
          <w:p w14:paraId="34AA5E80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06F831A4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position w:val="-12"/>
                <w:sz w:val="26"/>
                <w:szCs w:val="24"/>
              </w:rPr>
              <w:object w:dxaOrig="2900" w:dyaOrig="400" w14:anchorId="72ED0B8D">
                <v:shape id="_x0000_i1086" type="#_x0000_t75" style="width:144.75pt;height:20.25pt" o:ole="">
                  <v:imagedata r:id="rId149" o:title=""/>
                </v:shape>
                <o:OLEObject Type="Embed" ProgID="Equation.DSMT4" ShapeID="_x0000_i1086" DrawAspect="Content" ObjectID="_1788768595" r:id="rId150"/>
              </w:object>
            </w:r>
            <w:r w:rsidRPr="00106F88">
              <w:rPr>
                <w:position w:val="-6"/>
                <w:sz w:val="26"/>
                <w:szCs w:val="24"/>
              </w:rPr>
              <w:object w:dxaOrig="380" w:dyaOrig="260" w14:anchorId="0AE122E7">
                <v:shape id="_x0000_i1087" type="#_x0000_t75" style="width:18.75pt;height:12.75pt" o:ole="">
                  <v:imagedata r:id="rId151" o:title=""/>
                </v:shape>
                <o:OLEObject Type="Embed" ProgID="Equation.DSMT4" ShapeID="_x0000_i1087" DrawAspect="Content" ObjectID="_1788768596" r:id="rId152"/>
              </w:object>
            </w:r>
            <w:r w:rsidRPr="00106F88">
              <w:rPr>
                <w:sz w:val="26"/>
                <w:szCs w:val="24"/>
              </w:rPr>
              <w:t xml:space="preserve"> </w:t>
            </w:r>
            <w:r w:rsidRPr="00106F88">
              <w:rPr>
                <w:w w:val="95"/>
                <w:position w:val="-12"/>
                <w:szCs w:val="24"/>
              </w:rPr>
              <w:object w:dxaOrig="2820" w:dyaOrig="400" w14:anchorId="7A04A300">
                <v:shape id="_x0000_i1088" type="#_x0000_t75" style="width:141pt;height:20.25pt" o:ole="">
                  <v:imagedata r:id="rId153" o:title=""/>
                </v:shape>
                <o:OLEObject Type="Embed" ProgID="Equation.DSMT4" ShapeID="_x0000_i1088" DrawAspect="Content" ObjectID="_1788768597" r:id="rId154"/>
              </w:object>
            </w:r>
            <w:r w:rsidRPr="00106F88">
              <w:rPr>
                <w:w w:val="95"/>
                <w:szCs w:val="24"/>
              </w:rPr>
              <w:t xml:space="preserve">        (*)</w:t>
            </w:r>
          </w:p>
          <w:p w14:paraId="7A950B95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szCs w:val="24"/>
              </w:rPr>
              <w:t xml:space="preserve">Because </w:t>
            </w:r>
            <w:r w:rsidRPr="00106F88">
              <w:rPr>
                <w:w w:val="95"/>
                <w:position w:val="-12"/>
                <w:szCs w:val="24"/>
              </w:rPr>
              <w:object w:dxaOrig="1500" w:dyaOrig="400" w14:anchorId="1EEE21DA">
                <v:shape id="_x0000_i1089" type="#_x0000_t75" style="width:75pt;height:20.25pt" o:ole="">
                  <v:imagedata r:id="rId155" o:title=""/>
                </v:shape>
                <o:OLEObject Type="Embed" ProgID="Equation.DSMT4" ShapeID="_x0000_i1089" DrawAspect="Content" ObjectID="_1788768598" r:id="rId156"/>
              </w:object>
            </w:r>
            <w:r w:rsidRPr="00106F88">
              <w:rPr>
                <w:w w:val="95"/>
                <w:szCs w:val="24"/>
              </w:rPr>
              <w:t xml:space="preserve"> with everything </w:t>
            </w:r>
            <w:r w:rsidRPr="00106F88">
              <w:rPr>
                <w:w w:val="95"/>
                <w:position w:val="-12"/>
                <w:szCs w:val="24"/>
              </w:rPr>
              <w:object w:dxaOrig="499" w:dyaOrig="300" w14:anchorId="30955C92">
                <v:shape id="_x0000_i1090" type="#_x0000_t75" style="width:24.75pt;height:15pt" o:ole="">
                  <v:imagedata r:id="rId157" o:title=""/>
                </v:shape>
                <o:OLEObject Type="Embed" ProgID="Equation.DSMT4" ShapeID="_x0000_i1090" DrawAspect="Content" ObjectID="_1788768599" r:id="rId158"/>
              </w:object>
            </w:r>
            <w:r w:rsidRPr="00106F88">
              <w:rPr>
                <w:w w:val="95"/>
                <w:szCs w:val="24"/>
              </w:rPr>
              <w:t xml:space="preserve"> </w:t>
            </w:r>
            <w:r w:rsidRPr="00106F88">
              <w:rPr>
                <w:w w:val="95"/>
                <w:sz w:val="26"/>
                <w:szCs w:val="26"/>
              </w:rPr>
              <w:t>the</w:t>
            </w:r>
            <w:r w:rsidRPr="00106F88">
              <w:rPr>
                <w:w w:val="95"/>
                <w:szCs w:val="24"/>
              </w:rPr>
              <w:t xml:space="preserve"> word (*) we have </w:t>
            </w:r>
            <w:r w:rsidRPr="00106F88">
              <w:rPr>
                <w:w w:val="95"/>
                <w:position w:val="-12"/>
                <w:szCs w:val="24"/>
              </w:rPr>
              <w:object w:dxaOrig="1939" w:dyaOrig="360" w14:anchorId="6D0D259A">
                <v:shape id="_x0000_i1091" type="#_x0000_t75" style="width:96.75pt;height:18pt" o:ole="">
                  <v:imagedata r:id="rId159" o:title=""/>
                </v:shape>
                <o:OLEObject Type="Embed" ProgID="Equation.DSMT4" ShapeID="_x0000_i1091" DrawAspect="Content" ObjectID="_1788768600" r:id="rId160"/>
              </w:object>
            </w:r>
            <w:r w:rsidRPr="00106F88">
              <w:rPr>
                <w:w w:val="95"/>
                <w:position w:val="-12"/>
                <w:szCs w:val="24"/>
              </w:rPr>
              <w:object w:dxaOrig="1520" w:dyaOrig="360" w14:anchorId="2C68799C">
                <v:shape id="_x0000_i1092" type="#_x0000_t75" style="width:75.75pt;height:18pt" o:ole="">
                  <v:imagedata r:id="rId161" o:title=""/>
                </v:shape>
                <o:OLEObject Type="Embed" ProgID="Equation.DSMT4" ShapeID="_x0000_i1092" DrawAspect="Content" ObjectID="_1788768601" r:id="rId162"/>
              </w:objec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2EA5D5F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233AAD97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31"/>
        </w:trPr>
        <w:tc>
          <w:tcPr>
            <w:tcW w:w="1344" w:type="dxa"/>
            <w:vMerge/>
            <w:shd w:val="clear" w:color="auto" w:fill="auto"/>
          </w:tcPr>
          <w:p w14:paraId="6D9F08D4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0922A953" w14:textId="77777777" w:rsidR="00B7094C" w:rsidRPr="00106F88" w:rsidRDefault="00B7094C" w:rsidP="00B7094C">
            <w:pPr>
              <w:spacing w:after="120"/>
              <w:rPr>
                <w:sz w:val="26"/>
                <w:szCs w:val="26"/>
                <w:lang w:val="fr-FR"/>
              </w:rPr>
            </w:pPr>
            <w:r w:rsidRPr="00106F88">
              <w:rPr>
                <w:w w:val="95"/>
                <w:sz w:val="26"/>
                <w:szCs w:val="26"/>
              </w:rPr>
              <w:t xml:space="preserve">Therefore </w:t>
            </w:r>
            <w:r w:rsidRPr="00106F88">
              <w:rPr>
                <w:w w:val="95"/>
                <w:position w:val="-12"/>
                <w:sz w:val="26"/>
                <w:szCs w:val="26"/>
              </w:rPr>
              <w:object w:dxaOrig="680" w:dyaOrig="360" w14:anchorId="3F0E2878">
                <v:shape id="_x0000_i1093" type="#_x0000_t75" style="width:33.75pt;height:18pt" o:ole="">
                  <v:imagedata r:id="rId163" o:title=""/>
                </v:shape>
                <o:OLEObject Type="Embed" ProgID="Equation.DSMT4" ShapeID="_x0000_i1093" DrawAspect="Content" ObjectID="_1788768602" r:id="rId164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, </w:t>
            </w:r>
            <w:r w:rsidRPr="00106F88">
              <w:rPr>
                <w:w w:val="95"/>
                <w:position w:val="-14"/>
                <w:sz w:val="26"/>
                <w:szCs w:val="26"/>
              </w:rPr>
              <w:object w:dxaOrig="1880" w:dyaOrig="420" w14:anchorId="1D33526C">
                <v:shape id="_x0000_i1094" type="#_x0000_t75" style="width:93.75pt;height:21pt" o:ole="">
                  <v:imagedata r:id="rId165" o:title=""/>
                </v:shape>
                <o:OLEObject Type="Embed" ProgID="Equation.DSMT4" ShapeID="_x0000_i1094" DrawAspect="Content" ObjectID="_1788768603" r:id="rId166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</w:t>
            </w:r>
          </w:p>
          <w:p w14:paraId="11C695D2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w w:val="95"/>
                <w:sz w:val="26"/>
                <w:szCs w:val="26"/>
              </w:rPr>
              <w:t xml:space="preserve">With </w:t>
            </w:r>
            <w:r w:rsidRPr="00106F88">
              <w:rPr>
                <w:w w:val="95"/>
                <w:position w:val="-12"/>
                <w:sz w:val="26"/>
                <w:szCs w:val="26"/>
              </w:rPr>
              <w:object w:dxaOrig="800" w:dyaOrig="360" w14:anchorId="54EDB002">
                <v:shape id="_x0000_i1095" type="#_x0000_t75" style="width:39.75pt;height:18pt" o:ole="">
                  <v:imagedata r:id="rId167" o:title=""/>
                </v:shape>
                <o:OLEObject Type="Embed" ProgID="Equation.DSMT4" ShapeID="_x0000_i1095" DrawAspect="Content" ObjectID="_1788768604" r:id="rId168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instead of the equation we can </w:t>
            </w:r>
            <w:r w:rsidRPr="00106F88">
              <w:rPr>
                <w:w w:val="95"/>
                <w:position w:val="-6"/>
                <w:sz w:val="26"/>
                <w:szCs w:val="26"/>
              </w:rPr>
              <w:object w:dxaOrig="620" w:dyaOrig="300" w14:anchorId="3D860E19">
                <v:shape id="_x0000_i1096" type="#_x0000_t75" style="width:30.75pt;height:15pt" o:ole="">
                  <v:imagedata r:id="rId169" o:title=""/>
                </v:shape>
                <o:OLEObject Type="Embed" ProgID="Equation.DSMT4" ShapeID="_x0000_i1096" DrawAspect="Content" ObjectID="_1788768605" r:id="rId170"/>
              </w:object>
            </w:r>
          </w:p>
          <w:p w14:paraId="0A6E4367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w w:val="95"/>
                <w:sz w:val="26"/>
                <w:szCs w:val="26"/>
              </w:rPr>
              <w:t xml:space="preserve">With </w:t>
            </w:r>
            <w:r w:rsidRPr="00106F88">
              <w:rPr>
                <w:w w:val="95"/>
                <w:position w:val="-12"/>
                <w:sz w:val="26"/>
                <w:szCs w:val="26"/>
              </w:rPr>
              <w:object w:dxaOrig="780" w:dyaOrig="360" w14:anchorId="5AD7B8F6">
                <v:shape id="_x0000_i1097" type="#_x0000_t75" style="width:39pt;height:18pt" o:ole="">
                  <v:imagedata r:id="rId171" o:title=""/>
                </v:shape>
                <o:OLEObject Type="Embed" ProgID="Equation.DSMT4" ShapeID="_x0000_i1097" DrawAspect="Content" ObjectID="_1788768606" r:id="rId172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instead of the equation we have </w:t>
            </w:r>
            <w:r w:rsidRPr="00106F88">
              <w:rPr>
                <w:w w:val="95"/>
                <w:position w:val="-8"/>
                <w:sz w:val="26"/>
                <w:szCs w:val="26"/>
              </w:rPr>
              <w:object w:dxaOrig="660" w:dyaOrig="320" w14:anchorId="20DF9414">
                <v:shape id="_x0000_i1098" type="#_x0000_t75" style="width:33pt;height:15.75pt" o:ole="">
                  <v:imagedata r:id="rId173" o:title=""/>
                </v:shape>
                <o:OLEObject Type="Embed" ProgID="Equation.DSMT4" ShapeID="_x0000_i1098" DrawAspect="Content" ObjectID="_1788768607" r:id="rId174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(type)</w:t>
            </w:r>
          </w:p>
          <w:p w14:paraId="431C7D0A" w14:textId="77777777" w:rsidR="00B7094C" w:rsidRPr="00106F88" w:rsidRDefault="00B7094C" w:rsidP="00B7094C">
            <w:pPr>
              <w:tabs>
                <w:tab w:val="left" w:pos="3204"/>
              </w:tabs>
              <w:spacing w:after="120"/>
              <w:rPr>
                <w:sz w:val="26"/>
                <w:szCs w:val="26"/>
              </w:rPr>
            </w:pPr>
            <w:r w:rsidRPr="00106F88">
              <w:rPr>
                <w:w w:val="95"/>
                <w:sz w:val="26"/>
                <w:szCs w:val="26"/>
              </w:rPr>
              <w:t xml:space="preserve">With </w:t>
            </w:r>
            <w:r w:rsidRPr="00106F88">
              <w:rPr>
                <w:w w:val="95"/>
                <w:position w:val="-12"/>
                <w:sz w:val="26"/>
                <w:szCs w:val="26"/>
              </w:rPr>
              <w:object w:dxaOrig="639" w:dyaOrig="360" w14:anchorId="3C408D85">
                <v:shape id="_x0000_i1099" type="#_x0000_t75" style="width:32.25pt;height:18pt" o:ole="">
                  <v:imagedata r:id="rId175" o:title=""/>
                </v:shape>
                <o:OLEObject Type="Embed" ProgID="Equation.DSMT4" ShapeID="_x0000_i1099" DrawAspect="Content" ObjectID="_1788768608" r:id="rId176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instead of the equation we have </w:t>
            </w:r>
            <w:r w:rsidRPr="00106F88">
              <w:rPr>
                <w:w w:val="95"/>
                <w:position w:val="-8"/>
                <w:sz w:val="26"/>
                <w:szCs w:val="26"/>
              </w:rPr>
              <w:object w:dxaOrig="660" w:dyaOrig="320" w14:anchorId="13820162">
                <v:shape id="_x0000_i1100" type="#_x0000_t75" style="width:33pt;height:15.75pt" o:ole="">
                  <v:imagedata r:id="rId173" o:title=""/>
                </v:shape>
                <o:OLEObject Type="Embed" ProgID="Equation.DSMT4" ShapeID="_x0000_i1100" DrawAspect="Content" ObjectID="_1788768609" r:id="rId177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(type)</w:t>
            </w:r>
          </w:p>
          <w:p w14:paraId="36F5D26F" w14:textId="77777777" w:rsidR="00B7094C" w:rsidRPr="00106F88" w:rsidRDefault="00B7094C" w:rsidP="00B7094C">
            <w:pPr>
              <w:tabs>
                <w:tab w:val="left" w:pos="3204"/>
              </w:tabs>
              <w:spacing w:after="120"/>
              <w:rPr>
                <w:sz w:val="26"/>
                <w:szCs w:val="26"/>
                <w:lang w:val="fr-FR"/>
              </w:rPr>
            </w:pPr>
            <w:r w:rsidRPr="00106F88">
              <w:rPr>
                <w:w w:val="95"/>
                <w:sz w:val="26"/>
                <w:szCs w:val="26"/>
              </w:rPr>
              <w:t xml:space="preserve">With </w:t>
            </w:r>
            <w:r w:rsidRPr="00106F88">
              <w:rPr>
                <w:w w:val="95"/>
                <w:position w:val="-12"/>
                <w:sz w:val="26"/>
                <w:szCs w:val="26"/>
              </w:rPr>
              <w:object w:dxaOrig="600" w:dyaOrig="360" w14:anchorId="7D7BCCD0">
                <v:shape id="_x0000_i1101" type="#_x0000_t75" style="width:30pt;height:18pt" o:ole="">
                  <v:imagedata r:id="rId178" o:title=""/>
                </v:shape>
                <o:OLEObject Type="Embed" ProgID="Equation.DSMT4" ShapeID="_x0000_i1101" DrawAspect="Content" ObjectID="_1788768610" r:id="rId179"/>
              </w:object>
            </w:r>
            <w:r w:rsidRPr="00106F88">
              <w:rPr>
                <w:w w:val="95"/>
                <w:sz w:val="26"/>
                <w:szCs w:val="26"/>
              </w:rPr>
              <w:t xml:space="preserve"> instead of the equation we can </w:t>
            </w:r>
            <w:r w:rsidRPr="00106F88">
              <w:rPr>
                <w:w w:val="95"/>
                <w:position w:val="-6"/>
                <w:sz w:val="26"/>
                <w:szCs w:val="26"/>
              </w:rPr>
              <w:object w:dxaOrig="760" w:dyaOrig="300" w14:anchorId="116D3AF5">
                <v:shape id="_x0000_i1102" type="#_x0000_t75" style="width:38.25pt;height:15pt" o:ole="">
                  <v:imagedata r:id="rId180" o:title=""/>
                </v:shape>
                <o:OLEObject Type="Embed" ProgID="Equation.DSMT4" ShapeID="_x0000_i1102" DrawAspect="Content" ObjectID="_1788768611" r:id="rId181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0F96B216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14F636F7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1D224B28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47A9F414" w14:textId="77777777" w:rsidR="00B7094C" w:rsidRPr="00106F88" w:rsidRDefault="00B7094C" w:rsidP="00B7094C">
            <w:pPr>
              <w:tabs>
                <w:tab w:val="left" w:pos="3204"/>
              </w:tabs>
              <w:spacing w:after="120"/>
              <w:rPr>
                <w:sz w:val="26"/>
                <w:szCs w:val="26"/>
              </w:rPr>
            </w:pPr>
            <w:r w:rsidRPr="00106F88">
              <w:rPr>
                <w:sz w:val="26"/>
                <w:szCs w:val="26"/>
              </w:rPr>
              <w:t>So the pairs of integers (</w:t>
            </w:r>
            <w:r w:rsidRPr="00106F88">
              <w:rPr>
                <w:position w:val="-6"/>
                <w:sz w:val="26"/>
                <w:szCs w:val="26"/>
              </w:rPr>
              <w:object w:dxaOrig="200" w:dyaOrig="220" w14:anchorId="267B71FE">
                <v:shape id="_x0000_i1103" type="#_x0000_t75" style="width:9.75pt;height:11.25pt" o:ole="">
                  <v:imagedata r:id="rId182" o:title=""/>
                </v:shape>
                <o:OLEObject Type="Embed" ProgID="Equation.DSMT4" ShapeID="_x0000_i1103" DrawAspect="Content" ObjectID="_1788768612" r:id="rId183"/>
              </w:object>
            </w:r>
            <w:r w:rsidRPr="00106F88">
              <w:rPr>
                <w:sz w:val="26"/>
                <w:szCs w:val="26"/>
              </w:rPr>
              <w:t>;</w:t>
            </w:r>
            <w:r w:rsidRPr="00106F88">
              <w:rPr>
                <w:position w:val="-10"/>
                <w:sz w:val="26"/>
                <w:szCs w:val="26"/>
              </w:rPr>
              <w:object w:dxaOrig="220" w:dyaOrig="260" w14:anchorId="68D0DE75">
                <v:shape id="_x0000_i1104" type="#_x0000_t75" style="width:11.25pt;height:12.75pt" o:ole="">
                  <v:imagedata r:id="rId184" o:title=""/>
                </v:shape>
                <o:OLEObject Type="Embed" ProgID="Equation.DSMT4" ShapeID="_x0000_i1104" DrawAspect="Content" ObjectID="_1788768613" r:id="rId185"/>
              </w:object>
            </w:r>
            <w:r w:rsidRPr="00106F88">
              <w:rPr>
                <w:sz w:val="26"/>
                <w:szCs w:val="26"/>
              </w:rPr>
              <w:t xml:space="preserve">) to look for is </w:t>
            </w:r>
            <w:r w:rsidRPr="00106F88">
              <w:rPr>
                <w:position w:val="-12"/>
                <w:sz w:val="26"/>
                <w:szCs w:val="26"/>
              </w:rPr>
              <w:object w:dxaOrig="1540" w:dyaOrig="360" w14:anchorId="2FF32FC2">
                <v:shape id="_x0000_i1105" type="#_x0000_t75" style="width:77.25pt;height:18pt" o:ole="">
                  <v:imagedata r:id="rId186" o:title=""/>
                </v:shape>
                <o:OLEObject Type="Embed" ProgID="Equation.DSMT4" ShapeID="_x0000_i1105" DrawAspect="Content" ObjectID="_1788768614" r:id="rId187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</w:tcPr>
          <w:p w14:paraId="5E058618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4399F7C6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 w:val="restart"/>
            <w:shd w:val="clear" w:color="auto" w:fill="auto"/>
          </w:tcPr>
          <w:p w14:paraId="44A758F4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  <w:r>
              <w:rPr>
                <w:b/>
              </w:rPr>
              <w:t>Question 4. (3.0 points)</w:t>
            </w: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630C5D75" w14:textId="77777777" w:rsidR="00B7094C" w:rsidRPr="00106F88" w:rsidRDefault="00B7094C" w:rsidP="00B7094C">
            <w:pPr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</w:rPr>
              <w:t>4.(3.0 points)</w: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</w:tcPr>
          <w:p w14:paraId="6C6A4305" w14:textId="77777777" w:rsidR="00B7094C" w:rsidRPr="00106F88" w:rsidRDefault="00B7094C" w:rsidP="00B7094C">
            <w:pPr>
              <w:rPr>
                <w:b/>
                <w:sz w:val="26"/>
                <w:szCs w:val="26"/>
                <w:lang w:val="fr-FR"/>
              </w:rPr>
            </w:pPr>
          </w:p>
        </w:tc>
      </w:tr>
      <w:tr w:rsidR="00B7094C" w:rsidRPr="00106F88" w14:paraId="7405621C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99"/>
        </w:trPr>
        <w:tc>
          <w:tcPr>
            <w:tcW w:w="1344" w:type="dxa"/>
            <w:vMerge/>
            <w:shd w:val="clear" w:color="auto" w:fill="auto"/>
          </w:tcPr>
          <w:p w14:paraId="04C34292" w14:textId="77777777" w:rsidR="00B7094C" w:rsidRPr="00106F88" w:rsidRDefault="00B7094C" w:rsidP="00B7094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94" w:type="dxa"/>
            <w:gridSpan w:val="2"/>
          </w:tcPr>
          <w:p w14:paraId="51DD9422" w14:textId="592277CF" w:rsidR="00B7094C" w:rsidRDefault="00D361ED" w:rsidP="00B7094C">
            <w:pPr>
              <w:tabs>
                <w:tab w:val="left" w:pos="3204"/>
              </w:tabs>
              <w:spacing w:after="120"/>
              <w:jc w:val="center"/>
            </w:pPr>
            <w:r w:rsidRPr="00304188">
              <w:rPr>
                <w:noProof/>
              </w:rPr>
              <w:drawing>
                <wp:inline distT="0" distB="0" distL="0" distR="0" wp14:anchorId="1F7BE59E" wp14:editId="3971ADB9">
                  <wp:extent cx="2628900" cy="2324100"/>
                  <wp:effectExtent l="0" t="0" r="0" b="0"/>
                  <wp:docPr id="1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32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88C5ED" w14:textId="77777777" w:rsidR="00B7094C" w:rsidRPr="00106F88" w:rsidRDefault="00B7094C" w:rsidP="00B7094C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63" w:type="dxa"/>
          </w:tcPr>
          <w:p w14:paraId="661DEC50" w14:textId="77777777" w:rsidR="00B7094C" w:rsidRDefault="00B7094C" w:rsidP="00B7094C">
            <w:pPr>
              <w:jc w:val="center"/>
            </w:pPr>
          </w:p>
          <w:p w14:paraId="24FFA363" w14:textId="77777777" w:rsidR="00B7094C" w:rsidRDefault="00B7094C" w:rsidP="00B7094C">
            <w:pPr>
              <w:jc w:val="center"/>
            </w:pPr>
          </w:p>
          <w:p w14:paraId="7E2BDD22" w14:textId="77777777" w:rsidR="00B7094C" w:rsidRDefault="00B7094C" w:rsidP="00B7094C">
            <w:pPr>
              <w:jc w:val="center"/>
            </w:pPr>
          </w:p>
          <w:p w14:paraId="73CF6F30" w14:textId="77777777" w:rsidR="00B7094C" w:rsidRDefault="00B7094C" w:rsidP="00B7094C">
            <w:pPr>
              <w:jc w:val="center"/>
            </w:pPr>
          </w:p>
          <w:p w14:paraId="77E97ECB" w14:textId="77777777" w:rsidR="00B7094C" w:rsidRDefault="00B7094C" w:rsidP="00B7094C">
            <w:pPr>
              <w:jc w:val="center"/>
            </w:pPr>
          </w:p>
          <w:p w14:paraId="53B22369" w14:textId="77777777" w:rsidR="00B7094C" w:rsidRPr="00106F88" w:rsidRDefault="00B7094C" w:rsidP="00B7094C">
            <w:pPr>
              <w:rPr>
                <w:sz w:val="26"/>
                <w:szCs w:val="26"/>
                <w:lang w:val="fr-FR"/>
              </w:rPr>
            </w:pPr>
            <w:r>
              <w:t>0,25</w:t>
            </w:r>
          </w:p>
        </w:tc>
      </w:tr>
      <w:tr w:rsidR="00B7094C" w:rsidRPr="00106F88" w14:paraId="2430F5B4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D91CCC1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87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68AFE7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 xml:space="preserve">a) </w:t>
            </w:r>
            <w:r w:rsidRPr="00106F88">
              <w:rPr>
                <w:b/>
                <w:sz w:val="26"/>
                <w:szCs w:val="26"/>
              </w:rPr>
              <w:t xml:space="preserve">(0.75 points). </w:t>
            </w:r>
          </w:p>
        </w:tc>
      </w:tr>
      <w:tr w:rsidR="00B7094C" w:rsidRPr="00106F88" w14:paraId="7C45F1E5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54ECA7E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ABAFDEB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 Consideration </w:t>
            </w:r>
            <w:r w:rsidRPr="00106F88">
              <w:rPr>
                <w:position w:val="-6"/>
                <w:sz w:val="26"/>
                <w:szCs w:val="26"/>
              </w:rPr>
              <w:object w:dxaOrig="800" w:dyaOrig="300" w14:anchorId="6F24A474">
                <v:shape id="_x0000_i1106" type="#_x0000_t75" style="width:39.75pt;height:15pt" o:ole="">
                  <v:imagedata r:id="rId189" o:title=""/>
                </v:shape>
                <o:OLEObject Type="Embed" ProgID="Equation.DSMT4" ShapeID="_x0000_i1106" DrawAspect="Content" ObjectID="_1788768615" r:id="rId190"/>
              </w:object>
            </w:r>
            <w:r w:rsidRPr="00106F88">
              <w:rPr>
                <w:sz w:val="26"/>
                <w:szCs w:val="26"/>
              </w:rPr>
              <w:t xml:space="preserve"> and </w:t>
            </w:r>
            <w:r w:rsidRPr="00106F88">
              <w:rPr>
                <w:position w:val="-4"/>
                <w:sz w:val="26"/>
                <w:szCs w:val="26"/>
              </w:rPr>
              <w:object w:dxaOrig="820" w:dyaOrig="279" w14:anchorId="6BC5EFF9">
                <v:shape id="_x0000_i1107" type="#_x0000_t75" style="width:41.25pt;height:14.25pt" o:ole="">
                  <v:imagedata r:id="rId191" o:title=""/>
                </v:shape>
                <o:OLEObject Type="Embed" ProgID="Equation.DSMT4" ShapeID="_x0000_i1107" DrawAspect="Content" ObjectID="_1788768616" r:id="rId192"/>
              </w:object>
            </w:r>
            <w:r w:rsidRPr="00106F88">
              <w:rPr>
                <w:sz w:val="26"/>
                <w:szCs w:val="26"/>
              </w:rPr>
              <w:t xml:space="preserve"> Yes </w:t>
            </w:r>
            <w:r w:rsidRPr="00106F88">
              <w:rPr>
                <w:position w:val="-6"/>
                <w:sz w:val="26"/>
                <w:szCs w:val="26"/>
              </w:rPr>
              <w:object w:dxaOrig="1600" w:dyaOrig="400" w14:anchorId="23940AC9">
                <v:shape id="_x0000_i1108" type="#_x0000_t75" style="width:80.25pt;height:20.25pt" o:ole="">
                  <v:imagedata r:id="rId193" o:title=""/>
                </v:shape>
                <o:OLEObject Type="Embed" ProgID="Equation.DSMT4" ShapeID="_x0000_i1108" DrawAspect="Content" ObjectID="_1788768617" r:id="rId194"/>
              </w:object>
            </w:r>
            <w:r w:rsidRPr="00106F88">
              <w:rPr>
                <w:sz w:val="26"/>
                <w:szCs w:val="26"/>
              </w:rPr>
              <w:t xml:space="preserve">  (same as </w:t>
            </w:r>
            <w:r w:rsidRPr="00106F88">
              <w:rPr>
                <w:position w:val="-6"/>
                <w:sz w:val="26"/>
                <w:szCs w:val="26"/>
              </w:rPr>
              <w:object w:dxaOrig="680" w:dyaOrig="400" w14:anchorId="016E8715">
                <v:shape id="_x0000_i1109" type="#_x0000_t75" style="width:33.75pt;height:20.25pt" o:ole="">
                  <v:imagedata r:id="rId195" o:title=""/>
                </v:shape>
                <o:OLEObject Type="Embed" ProgID="Equation.DSMT4" ShapeID="_x0000_i1109" DrawAspect="Content" ObjectID="_1788768618" r:id="rId196"/>
              </w:object>
            </w:r>
            <w:r w:rsidRPr="00106F88">
              <w:rPr>
                <w:sz w:val="26"/>
                <w:szCs w:val="26"/>
              </w:rPr>
              <w:t xml:space="preserve"> )</w:t>
            </w:r>
          </w:p>
          <w:p w14:paraId="32ABF86A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1120" w:dyaOrig="300" w14:anchorId="0840DDBD">
                <v:shape id="_x0000_i1110" type="#_x0000_t75" style="width:56.25pt;height:15pt" o:ole="">
                  <v:imagedata r:id="rId197" o:title=""/>
                </v:shape>
                <o:OLEObject Type="Embed" ProgID="Equation.DSMT4" ShapeID="_x0000_i1110" DrawAspect="Content" ObjectID="_1788768619" r:id="rId198"/>
              </w:object>
            </w:r>
            <w:r w:rsidRPr="00106F88">
              <w:rPr>
                <w:sz w:val="26"/>
                <w:szCs w:val="26"/>
              </w:rPr>
              <w:t xml:space="preserve">, </w:t>
            </w:r>
            <w:r w:rsidRPr="00106F88">
              <w:rPr>
                <w:position w:val="-6"/>
                <w:sz w:val="26"/>
                <w:szCs w:val="26"/>
              </w:rPr>
              <w:object w:dxaOrig="2180" w:dyaOrig="400" w14:anchorId="3B875C7A">
                <v:shape id="_x0000_i1111" type="#_x0000_t75" style="width:108.75pt;height:20.25pt" o:ole="">
                  <v:imagedata r:id="rId199" o:title=""/>
                </v:shape>
                <o:OLEObject Type="Embed" ProgID="Equation.DSMT4" ShapeID="_x0000_i1111" DrawAspect="Content" ObjectID="_1788768620" r:id="rId200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A65BE65" w14:textId="77777777" w:rsidR="00B7094C" w:rsidRPr="00F96DF4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560653D0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225DC9CA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3131DEF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340" w:dyaOrig="260" w14:anchorId="52F377DE">
                <v:shape id="_x0000_i1112" type="#_x0000_t75" style="width:17.25pt;height:12.75pt" o:ole="">
                  <v:imagedata r:id="rId201" o:title=""/>
                </v:shape>
                <o:OLEObject Type="Embed" ProgID="Equation.DSMT4" ShapeID="_x0000_i1112" DrawAspect="Content" ObjectID="_1788768621" r:id="rId202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800" w:dyaOrig="300" w14:anchorId="614A6300">
                <v:shape id="_x0000_i1113" type="#_x0000_t75" style="width:39.75pt;height:15pt" o:ole="">
                  <v:imagedata r:id="rId189" o:title=""/>
                </v:shape>
                <o:OLEObject Type="Embed" ProgID="Equation.DSMT4" ShapeID="_x0000_i1113" DrawAspect="Content" ObjectID="_1788768622" r:id="rId203"/>
              </w:object>
            </w:r>
            <w:r w:rsidRPr="00106F88">
              <w:rPr>
                <w:sz w:val="26"/>
                <w:szCs w:val="26"/>
              </w:rPr>
              <w:t xml:space="preserve"> = </w:t>
            </w:r>
            <w:r w:rsidRPr="00106F88">
              <w:rPr>
                <w:position w:val="-4"/>
                <w:sz w:val="26"/>
                <w:szCs w:val="26"/>
              </w:rPr>
              <w:object w:dxaOrig="820" w:dyaOrig="279" w14:anchorId="7DC4F1A7">
                <v:shape id="_x0000_i1114" type="#_x0000_t75" style="width:41.25pt;height:14.25pt" o:ole="">
                  <v:imagedata r:id="rId191" o:title=""/>
                </v:shape>
                <o:OLEObject Type="Embed" ProgID="Equation.DSMT4" ShapeID="_x0000_i1114" DrawAspect="Content" ObjectID="_1788768623" r:id="rId204"/>
              </w:object>
            </w:r>
            <w:r w:rsidRPr="00106F88">
              <w:rPr>
                <w:sz w:val="26"/>
                <w:szCs w:val="26"/>
              </w:rPr>
              <w:t>(g-c-g)</w:t>
            </w:r>
            <w:r w:rsidRPr="00106F88">
              <w:rPr>
                <w:position w:val="-6"/>
                <w:sz w:val="26"/>
                <w:szCs w:val="26"/>
              </w:rPr>
              <w:object w:dxaOrig="1560" w:dyaOrig="300" w14:anchorId="0777A123">
                <v:shape id="_x0000_i1115" type="#_x0000_t75" style="width:78pt;height:15pt" o:ole="">
                  <v:imagedata r:id="rId205" o:title=""/>
                </v:shape>
                <o:OLEObject Type="Embed" ProgID="Equation.DSMT4" ShapeID="_x0000_i1115" DrawAspect="Content" ObjectID="_1788768624" r:id="rId206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F6FFB3F" w14:textId="77777777" w:rsidR="00B7094C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594F6211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4BCA3EAF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87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D39D89" w14:textId="77777777" w:rsidR="00B7094C" w:rsidRDefault="00B7094C" w:rsidP="00B7094C">
            <w:pPr>
              <w:jc w:val="center"/>
            </w:pPr>
          </w:p>
        </w:tc>
      </w:tr>
      <w:tr w:rsidR="00B7094C" w:rsidRPr="00106F88" w14:paraId="4BEF33FE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55720316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1ED45D3" w14:textId="77777777" w:rsidR="00B7094C" w:rsidRPr="00106F88" w:rsidRDefault="00B7094C" w:rsidP="00B7094C">
            <w:pPr>
              <w:spacing w:line="360" w:lineRule="auto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</w:rPr>
              <w:t xml:space="preserve">b) (0.75 points). </w: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69C7988" w14:textId="77777777" w:rsidR="00B7094C" w:rsidRPr="00106F88" w:rsidRDefault="00B7094C" w:rsidP="00B7094C">
            <w:pPr>
              <w:jc w:val="center"/>
              <w:rPr>
                <w:lang w:val="fr-FR"/>
              </w:rPr>
            </w:pPr>
          </w:p>
        </w:tc>
      </w:tr>
      <w:tr w:rsidR="00B7094C" w:rsidRPr="00106F88" w14:paraId="440259B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56"/>
        </w:trPr>
        <w:tc>
          <w:tcPr>
            <w:tcW w:w="1344" w:type="dxa"/>
            <w:vMerge/>
            <w:shd w:val="clear" w:color="auto" w:fill="auto"/>
          </w:tcPr>
          <w:p w14:paraId="32AA6C18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4F019FDF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 We have </w:t>
            </w:r>
            <w:r w:rsidRPr="00106F88">
              <w:rPr>
                <w:position w:val="-26"/>
                <w:sz w:val="26"/>
                <w:szCs w:val="26"/>
              </w:rPr>
              <w:object w:dxaOrig="2000" w:dyaOrig="700" w14:anchorId="136D6CCC">
                <v:shape id="_x0000_i1116" type="#_x0000_t75" style="width:99.75pt;height:35.25pt" o:ole="">
                  <v:imagedata r:id="rId207" o:title=""/>
                </v:shape>
                <o:OLEObject Type="Embed" ProgID="Equation.DSMT4" ShapeID="_x0000_i1116" DrawAspect="Content" ObjectID="_1788768625" r:id="rId208"/>
              </w:object>
            </w:r>
            <w:r w:rsidRPr="00106F88">
              <w:rPr>
                <w:sz w:val="26"/>
                <w:szCs w:val="26"/>
              </w:rPr>
              <w:t xml:space="preserve">  </w:t>
            </w:r>
            <w:r w:rsidRPr="00106F88">
              <w:rPr>
                <w:i/>
                <w:sz w:val="26"/>
                <w:szCs w:val="26"/>
              </w:rPr>
              <w:t>(1)</w:t>
            </w:r>
            <w:r w:rsidRPr="00106F88">
              <w:rPr>
                <w:sz w:val="26"/>
                <w:szCs w:val="26"/>
              </w:rPr>
              <w:t xml:space="preserve"> (because </w:t>
            </w:r>
            <w:r w:rsidRPr="00106F88">
              <w:rPr>
                <w:position w:val="-10"/>
                <w:sz w:val="26"/>
                <w:szCs w:val="26"/>
              </w:rPr>
              <w:object w:dxaOrig="999" w:dyaOrig="340" w14:anchorId="67F3809C">
                <v:shape id="_x0000_i1117" type="#_x0000_t75" style="width:50.25pt;height:17.25pt" o:ole="">
                  <v:imagedata r:id="rId209" o:title=""/>
                </v:shape>
                <o:OLEObject Type="Embed" ProgID="Equation.DSMT4" ShapeID="_x0000_i1117" DrawAspect="Content" ObjectID="_1788768626" r:id="rId210"/>
              </w:object>
            </w:r>
            <w:r w:rsidRPr="00106F88">
              <w:rPr>
                <w:sz w:val="26"/>
                <w:szCs w:val="26"/>
              </w:rPr>
              <w:t xml:space="preserve"> the two midlines correspond to the hypotenuse of the two right triangles </w:t>
            </w:r>
            <w:r w:rsidRPr="00106F88">
              <w:rPr>
                <w:position w:val="-6"/>
                <w:sz w:val="26"/>
                <w:szCs w:val="26"/>
              </w:rPr>
              <w:object w:dxaOrig="660" w:dyaOrig="300" w14:anchorId="0399CAD9">
                <v:shape id="_x0000_i1118" type="#_x0000_t75" style="width:33pt;height:15pt" o:ole="">
                  <v:imagedata r:id="rId211" o:title=""/>
                </v:shape>
                <o:OLEObject Type="Embed" ProgID="Equation.DSMT4" ShapeID="_x0000_i1118" DrawAspect="Content" ObjectID="_1788768627" r:id="rId212"/>
              </w:object>
            </w:r>
            <w:r w:rsidRPr="00106F88">
              <w:rPr>
                <w:sz w:val="26"/>
                <w:szCs w:val="26"/>
              </w:rPr>
              <w:t xml:space="preserve"> and </w:t>
            </w:r>
            <w:r w:rsidRPr="00106F88">
              <w:rPr>
                <w:position w:val="-6"/>
                <w:sz w:val="26"/>
                <w:szCs w:val="26"/>
              </w:rPr>
              <w:object w:dxaOrig="680" w:dyaOrig="300" w14:anchorId="3E07A912">
                <v:shape id="_x0000_i1119" type="#_x0000_t75" style="width:33.75pt;height:15pt" o:ole="">
                  <v:imagedata r:id="rId213" o:title=""/>
                </v:shape>
                <o:OLEObject Type="Embed" ProgID="Equation.DSMT4" ShapeID="_x0000_i1119" DrawAspect="Content" ObjectID="_1788768628" r:id="rId214"/>
              </w:object>
            </w:r>
            <w:r w:rsidRPr="00106F88">
              <w:rPr>
                <w:sz w:val="26"/>
                <w:szCs w:val="26"/>
              </w:rPr>
              <w:t>)</w:t>
            </w:r>
          </w:p>
          <w:p w14:paraId="0C5F0EF9" w14:textId="77777777" w:rsidR="00B7094C" w:rsidRPr="00106F88" w:rsidRDefault="00B7094C" w:rsidP="00B7094C">
            <w:pPr>
              <w:spacing w:line="360" w:lineRule="auto"/>
              <w:rPr>
                <w:i/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Similar Yes </w:t>
            </w:r>
            <w:r w:rsidRPr="00106F88">
              <w:rPr>
                <w:position w:val="-26"/>
                <w:sz w:val="26"/>
                <w:szCs w:val="26"/>
              </w:rPr>
              <w:object w:dxaOrig="2500" w:dyaOrig="700" w14:anchorId="46EDE0E5">
                <v:shape id="_x0000_i1120" type="#_x0000_t75" style="width:125.25pt;height:35.25pt" o:ole="">
                  <v:imagedata r:id="rId215" o:title=""/>
                </v:shape>
                <o:OLEObject Type="Embed" ProgID="Equation.DSMT4" ShapeID="_x0000_i1120" DrawAspect="Content" ObjectID="_1788768629" r:id="rId216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</w:p>
          <w:p w14:paraId="35CE1B95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( </w:t>
            </w:r>
            <w:r w:rsidRPr="00106F88">
              <w:rPr>
                <w:position w:val="-6"/>
                <w:sz w:val="26"/>
                <w:szCs w:val="26"/>
              </w:rPr>
              <w:object w:dxaOrig="1219" w:dyaOrig="300" w14:anchorId="2ED9845D">
                <v:shape id="_x0000_i1121" type="#_x0000_t75" style="width:60.75pt;height:15pt" o:ole="">
                  <v:imagedata r:id="rId217" o:title=""/>
                </v:shape>
                <o:OLEObject Type="Embed" ProgID="Equation.DSMT4" ShapeID="_x0000_i1121" DrawAspect="Content" ObjectID="_1788768630" r:id="rId218"/>
              </w:object>
            </w:r>
            <w:r w:rsidRPr="00106F88">
              <w:rPr>
                <w:sz w:val="26"/>
                <w:szCs w:val="26"/>
              </w:rPr>
              <w:t>as evidenced above) (3)</w:t>
            </w:r>
          </w:p>
          <w:p w14:paraId="3F04F4A7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The words (1), (2) and (3) </w: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69B7AF16">
                <v:shape id="_x0000_i1122" type="#_x0000_t75" style="width:17.25pt;height:12.75pt" o:ole="">
                  <v:imagedata r:id="rId219" o:title=""/>
                </v:shape>
                <o:OLEObject Type="Embed" ProgID="Equation.DSMT4" ShapeID="_x0000_i1122" DrawAspect="Content" ObjectID="_1788768631" r:id="rId220"/>
              </w:object>
            </w:r>
            <w:r w:rsidRPr="00106F88">
              <w:rPr>
                <w:sz w:val="26"/>
                <w:szCs w:val="26"/>
              </w:rPr>
              <w:t xml:space="preserve"> quadrilateral </w:t>
            </w:r>
            <w:r w:rsidRPr="00106F88">
              <w:rPr>
                <w:position w:val="-4"/>
                <w:sz w:val="26"/>
                <w:szCs w:val="26"/>
              </w:rPr>
              <w:object w:dxaOrig="820" w:dyaOrig="279" w14:anchorId="46C4CDE3">
                <v:shape id="_x0000_i1123" type="#_x0000_t75" style="width:41.25pt;height:14.25pt" o:ole="">
                  <v:imagedata r:id="rId221" o:title=""/>
                </v:shape>
                <o:OLEObject Type="Embed" ProgID="Equation.DSMT4" ShapeID="_x0000_i1123" DrawAspect="Content" ObjectID="_1788768632" r:id="rId222"/>
              </w:object>
            </w:r>
            <w:r w:rsidRPr="00106F88">
              <w:rPr>
                <w:sz w:val="26"/>
                <w:szCs w:val="26"/>
              </w:rPr>
              <w:t xml:space="preserve"> are diamonds.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C2A761F" w14:textId="77777777" w:rsidR="00B7094C" w:rsidRPr="00106F88" w:rsidRDefault="00B7094C" w:rsidP="00B7094C">
            <w:pPr>
              <w:jc w:val="center"/>
              <w:rPr>
                <w:lang w:val="fr-FR"/>
              </w:rPr>
            </w:pPr>
            <w:r>
              <w:t>0,25</w:t>
            </w:r>
          </w:p>
        </w:tc>
      </w:tr>
      <w:tr w:rsidR="00B7094C" w:rsidRPr="00106F88" w14:paraId="379D7B49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293925F0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0713B36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ΔAEC and ΔAFB have </w:t>
            </w:r>
            <w:r w:rsidRPr="00106F88">
              <w:rPr>
                <w:position w:val="-12"/>
                <w:sz w:val="26"/>
                <w:szCs w:val="26"/>
              </w:rPr>
              <w:object w:dxaOrig="3440" w:dyaOrig="360" w14:anchorId="071B50B7">
                <v:shape id="_x0000_i1124" type="#_x0000_t75" style="width:171.75pt;height:18pt" o:ole="">
                  <v:imagedata r:id="rId223" o:title=""/>
                </v:shape>
                <o:OLEObject Type="Embed" ProgID="Equation.DSMT4" ShapeID="_x0000_i1124" DrawAspect="Content" ObjectID="_1788768633" r:id="rId224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1420" w:dyaOrig="300" w14:anchorId="3DF42864">
                <v:shape id="_x0000_i1125" type="#_x0000_t75" style="width:71.25pt;height:15pt" o:ole="">
                  <v:imagedata r:id="rId225" o:title=""/>
                </v:shape>
                <o:OLEObject Type="Embed" ProgID="Equation.DSMT4" ShapeID="_x0000_i1125" DrawAspect="Content" ObjectID="_1788768634" r:id="rId226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</w:p>
          <w:p w14:paraId="62F943FB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340" w:dyaOrig="260" w14:anchorId="5ABE48BD">
                <v:shape id="_x0000_i1126" type="#_x0000_t75" style="width:17.25pt;height:12.75pt" o:ole="">
                  <v:imagedata r:id="rId227" o:title=""/>
                </v:shape>
                <o:OLEObject Type="Embed" ProgID="Equation.DSMT4" ShapeID="_x0000_i1126" DrawAspect="Content" ObjectID="_1788768635" r:id="rId228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780" w:dyaOrig="300" w14:anchorId="50F94E48">
                <v:shape id="_x0000_i1127" type="#_x0000_t75" style="width:39pt;height:15pt" o:ole="">
                  <v:imagedata r:id="rId229" o:title=""/>
                </v:shape>
                <o:OLEObject Type="Embed" ProgID="Equation.DSMT4" ShapeID="_x0000_i1127" DrawAspect="Content" ObjectID="_1788768636" r:id="rId230"/>
              </w:object>
            </w:r>
            <w:r w:rsidRPr="00106F88">
              <w:rPr>
                <w:sz w:val="26"/>
                <w:szCs w:val="26"/>
              </w:rPr>
              <w:t xml:space="preserve"> = </w:t>
            </w:r>
            <w:r w:rsidRPr="00106F88">
              <w:rPr>
                <w:position w:val="-4"/>
                <w:sz w:val="26"/>
                <w:szCs w:val="26"/>
              </w:rPr>
              <w:object w:dxaOrig="760" w:dyaOrig="279" w14:anchorId="073CEEE9">
                <v:shape id="_x0000_i1128" type="#_x0000_t75" style="width:38.25pt;height:14.25pt" o:ole="">
                  <v:imagedata r:id="rId231" o:title=""/>
                </v:shape>
                <o:OLEObject Type="Embed" ProgID="Equation.DSMT4" ShapeID="_x0000_i1128" DrawAspect="Content" ObjectID="_1788768637" r:id="rId232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47A61073">
                <v:shape id="_x0000_i1129" type="#_x0000_t75" style="width:17.25pt;height:12.75pt" o:ole="">
                  <v:imagedata r:id="rId233" o:title=""/>
                </v:shape>
                <o:OLEObject Type="Embed" ProgID="Equation.DSMT4" ShapeID="_x0000_i1129" DrawAspect="Content" ObjectID="_1788768638" r:id="rId234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10"/>
                <w:sz w:val="26"/>
                <w:szCs w:val="26"/>
              </w:rPr>
              <w:object w:dxaOrig="1260" w:dyaOrig="400" w14:anchorId="48D1E145">
                <v:shape id="_x0000_i1130" type="#_x0000_t75" style="width:63pt;height:20.25pt" o:ole="">
                  <v:imagedata r:id="rId235" o:title=""/>
                </v:shape>
                <o:OLEObject Type="Embed" ProgID="Equation.DSMT4" ShapeID="_x0000_i1130" DrawAspect="Content" ObjectID="_1788768639" r:id="rId236"/>
              </w:objec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FB1EB53" w14:textId="77777777" w:rsidR="00B7094C" w:rsidRPr="00F96DF4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50F1CB0A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2F8F78D6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1B7100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106F88">
              <w:rPr>
                <w:sz w:val="26"/>
                <w:szCs w:val="26"/>
              </w:rPr>
              <w:t xml:space="preserve">Which </w:t>
            </w:r>
            <w:r w:rsidRPr="00106F88">
              <w:rPr>
                <w:position w:val="-6"/>
                <w:sz w:val="26"/>
                <w:szCs w:val="26"/>
              </w:rPr>
              <w:object w:dxaOrig="1780" w:dyaOrig="360" w14:anchorId="36BBF792">
                <v:shape id="_x0000_i1131" type="#_x0000_t75" style="width:89.25pt;height:18pt" o:ole="">
                  <v:imagedata r:id="rId237" o:title=""/>
                </v:shape>
                <o:OLEObject Type="Embed" ProgID="Equation.DSMT4" ShapeID="_x0000_i1131" DrawAspect="Content" ObjectID="_1788768640" r:id="rId238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64157E45">
                <v:shape id="_x0000_i1132" type="#_x0000_t75" style="width:17.25pt;height:12.75pt" o:ole="">
                  <v:imagedata r:id="rId239" o:title=""/>
                </v:shape>
                <o:OLEObject Type="Embed" ProgID="Equation.DSMT4" ShapeID="_x0000_i1132" DrawAspect="Content" ObjectID="_1788768641" r:id="rId240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2460" w:dyaOrig="360" w14:anchorId="2799FBED">
                <v:shape id="_x0000_i1133" type="#_x0000_t75" style="width:123pt;height:18pt" o:ole="">
                  <v:imagedata r:id="rId241" o:title=""/>
                </v:shape>
                <o:OLEObject Type="Embed" ProgID="Equation.DSMT4" ShapeID="_x0000_i1133" DrawAspect="Content" ObjectID="_1788768642" r:id="rId242"/>
              </w:object>
            </w:r>
          </w:p>
          <w:p w14:paraId="6DCADCDF" w14:textId="77777777" w:rsidR="00B7094C" w:rsidRDefault="00B7094C" w:rsidP="00B7094C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106F88">
              <w:rPr>
                <w:sz w:val="26"/>
                <w:szCs w:val="26"/>
              </w:rPr>
              <w:t xml:space="preserve">It is inferred that a quadrilateral </w:t>
            </w:r>
            <w:r w:rsidRPr="00106F88">
              <w:rPr>
                <w:position w:val="-4"/>
                <w:sz w:val="26"/>
                <w:szCs w:val="26"/>
              </w:rPr>
              <w:object w:dxaOrig="820" w:dyaOrig="279" w14:anchorId="59628B49">
                <v:shape id="_x0000_i1134" type="#_x0000_t75" style="width:41.25pt;height:14.25pt" o:ole="">
                  <v:imagedata r:id="rId221" o:title=""/>
                </v:shape>
                <o:OLEObject Type="Embed" ProgID="Equation.DSMT4" ShapeID="_x0000_i1134" DrawAspect="Content" ObjectID="_1788768643" r:id="rId243"/>
              </w:object>
            </w:r>
            <w:r w:rsidRPr="00106F88">
              <w:rPr>
                <w:sz w:val="26"/>
                <w:szCs w:val="26"/>
              </w:rPr>
              <w:t xml:space="preserve"> is a square.</w:t>
            </w:r>
          </w:p>
          <w:p w14:paraId="1A8848FB" w14:textId="77777777" w:rsidR="00B7094C" w:rsidRPr="0059223F" w:rsidRDefault="00B7094C" w:rsidP="00B7094C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&gt;AK is the discerning ray of </w:t>
            </w:r>
            <w:r w:rsidRPr="00A64024">
              <w:rPr>
                <w:position w:val="-24"/>
              </w:rPr>
              <w:object w:dxaOrig="3640" w:dyaOrig="620" w14:anchorId="348667B5">
                <v:shape id="_x0000_i1135" type="#_x0000_t75" style="width:182.25pt;height:30.75pt" o:ole="">
                  <v:imagedata r:id="rId244" o:title=""/>
                </v:shape>
                <o:OLEObject Type="Embed" ProgID="Equation.DSMT4" ShapeID="_x0000_i1135" DrawAspect="Content" ObjectID="_1788768644" r:id="rId245"/>
              </w:objec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7964834C" w14:textId="77777777" w:rsidR="00B7094C" w:rsidRDefault="00B7094C" w:rsidP="00B7094C">
            <w:pPr>
              <w:jc w:val="center"/>
            </w:pPr>
            <w:r>
              <w:t>0,25</w:t>
            </w:r>
          </w:p>
          <w:p w14:paraId="200DEAB4" w14:textId="77777777" w:rsidR="00B7094C" w:rsidRDefault="00B7094C" w:rsidP="00B7094C">
            <w:pPr>
              <w:jc w:val="center"/>
            </w:pPr>
          </w:p>
        </w:tc>
      </w:tr>
      <w:tr w:rsidR="00B7094C" w:rsidRPr="00106F88" w14:paraId="49FBB6AF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7071BB1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BE4612" w14:textId="77777777" w:rsidR="00B7094C" w:rsidRPr="00106F88" w:rsidRDefault="00B7094C" w:rsidP="00B7094C">
            <w:pPr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b/>
                <w:noProof/>
                <w:sz w:val="26"/>
                <w:szCs w:val="26"/>
              </w:rPr>
              <w:t xml:space="preserve">C) </w:t>
            </w:r>
            <w:r>
              <w:rPr>
                <w:b/>
                <w:sz w:val="26"/>
                <w:szCs w:val="26"/>
              </w:rPr>
              <w:t xml:space="preserve">(0.75 points). </w: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92E22E" w14:textId="77777777" w:rsidR="00B7094C" w:rsidRPr="00106F88" w:rsidRDefault="00B7094C" w:rsidP="00B7094C">
            <w:pPr>
              <w:jc w:val="center"/>
              <w:rPr>
                <w:sz w:val="26"/>
                <w:szCs w:val="26"/>
              </w:rPr>
            </w:pPr>
          </w:p>
        </w:tc>
      </w:tr>
      <w:tr w:rsidR="00B7094C" w:rsidRPr="00106F88" w14:paraId="76D2D9D3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589C2559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951B5FF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680" w:dyaOrig="279" w14:anchorId="23454BB8">
                <v:shape id="_x0000_i1136" type="#_x0000_t75" style="width:33.75pt;height:14.25pt" o:ole="">
                  <v:imagedata r:id="rId246" o:title=""/>
                </v:shape>
                <o:OLEObject Type="Embed" ProgID="Equation.DSMT4" ShapeID="_x0000_i1136" DrawAspect="Content" ObjectID="_1788768645" r:id="rId247"/>
              </w:object>
            </w:r>
            <w:r w:rsidRPr="00106F88">
              <w:rPr>
                <w:sz w:val="26"/>
                <w:szCs w:val="26"/>
              </w:rPr>
              <w:t xml:space="preserve"> and </w:t>
            </w:r>
            <w:r w:rsidRPr="00106F88">
              <w:rPr>
                <w:position w:val="-6"/>
                <w:sz w:val="26"/>
                <w:szCs w:val="26"/>
              </w:rPr>
              <w:object w:dxaOrig="780" w:dyaOrig="279" w14:anchorId="347697D4">
                <v:shape id="_x0000_i1137" type="#_x0000_t75" style="width:39pt;height:14.25pt" o:ole="">
                  <v:imagedata r:id="rId248" o:title=""/>
                </v:shape>
                <o:OLEObject Type="Embed" ProgID="Equation.DSMT4" ShapeID="_x0000_i1137" DrawAspect="Content" ObjectID="_1788768646" r:id="rId249"/>
              </w:object>
            </w:r>
            <w:r w:rsidRPr="00106F88">
              <w:rPr>
                <w:sz w:val="26"/>
                <w:szCs w:val="26"/>
              </w:rPr>
              <w:t xml:space="preserve"> common </w:t>
            </w:r>
            <w:r w:rsidRPr="00106F88">
              <w:rPr>
                <w:position w:val="-6"/>
                <w:sz w:val="26"/>
                <w:szCs w:val="26"/>
              </w:rPr>
              <w:object w:dxaOrig="240" w:dyaOrig="360" w14:anchorId="44AB6C84">
                <v:shape id="_x0000_i1138" type="#_x0000_t75" style="width:12pt;height:18pt" o:ole="">
                  <v:imagedata r:id="rId250" o:title=""/>
                </v:shape>
                <o:OLEObject Type="Embed" ProgID="Equation.DSMT4" ShapeID="_x0000_i1138" DrawAspect="Content" ObjectID="_1788768647" r:id="rId251"/>
              </w:object>
            </w:r>
            <w:r w:rsidRPr="00106F88">
              <w:rPr>
                <w:sz w:val="26"/>
                <w:szCs w:val="26"/>
              </w:rPr>
              <w:t xml:space="preserve"> , </w:t>
            </w:r>
            <w:r w:rsidRPr="00106F88">
              <w:rPr>
                <w:position w:val="-6"/>
                <w:sz w:val="26"/>
                <w:szCs w:val="26"/>
              </w:rPr>
              <w:object w:dxaOrig="1880" w:dyaOrig="360" w14:anchorId="7F6EEF3F">
                <v:shape id="_x0000_i1139" type="#_x0000_t75" style="width:93.75pt;height:18pt" o:ole="">
                  <v:imagedata r:id="rId252" o:title=""/>
                </v:shape>
                <o:OLEObject Type="Embed" ProgID="Equation.DSMT4" ShapeID="_x0000_i1139" DrawAspect="Content" ObjectID="_1788768648" r:id="rId253"/>
              </w:object>
            </w:r>
          </w:p>
          <w:p w14:paraId="4EC002B4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300" w:dyaOrig="240" w14:anchorId="5DDD4849">
                <v:shape id="_x0000_i1140" type="#_x0000_t75" style="width:15pt;height:12pt" o:ole="">
                  <v:imagedata r:id="rId254" o:title=""/>
                </v:shape>
                <o:OLEObject Type="Embed" ProgID="Equation.DSMT4" ShapeID="_x0000_i1140" DrawAspect="Content" ObjectID="_1788768649" r:id="rId255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680" w:dyaOrig="279" w14:anchorId="0D2AF0DD">
                <v:shape id="_x0000_i1141" type="#_x0000_t75" style="width:33.75pt;height:14.25pt" o:ole="">
                  <v:imagedata r:id="rId246" o:title=""/>
                </v:shape>
                <o:OLEObject Type="Embed" ProgID="Equation.DSMT4" ShapeID="_x0000_i1141" DrawAspect="Content" ObjectID="_1788768650" r:id="rId256"/>
              </w:object>
            </w:r>
            <w:r w:rsidRPr="0059223F">
              <w:rPr>
                <w:position w:val="-4"/>
              </w:rPr>
              <w:object w:dxaOrig="220" w:dyaOrig="160" w14:anchorId="436707AE">
                <v:shape id="_x0000_i1142" type="#_x0000_t75" style="width:11.25pt;height:8.25pt" o:ole="">
                  <v:imagedata r:id="rId257" o:title=""/>
                </v:shape>
                <o:OLEObject Type="Embed" ProgID="Equation.DSMT4" ShapeID="_x0000_i1142" DrawAspect="Content" ObjectID="_1788768651" r:id="rId258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780" w:dyaOrig="279" w14:anchorId="629E7D4B">
                <v:shape id="_x0000_i1143" type="#_x0000_t75" style="width:39pt;height:14.25pt" o:ole="">
                  <v:imagedata r:id="rId248" o:title=""/>
                </v:shape>
                <o:OLEObject Type="Embed" ProgID="Equation.DSMT4" ShapeID="_x0000_i1143" DrawAspect="Content" ObjectID="_1788768652" r:id="rId259"/>
              </w:object>
            </w:r>
            <w:r w:rsidRPr="00106F88">
              <w:rPr>
                <w:sz w:val="26"/>
                <w:szCs w:val="26"/>
              </w:rPr>
              <w:t>(g-g)</w:t>
            </w:r>
          </w:p>
        </w:tc>
        <w:tc>
          <w:tcPr>
            <w:tcW w:w="76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7349207" w14:textId="77777777" w:rsidR="00B7094C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11AB2C88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11FB7834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73F22CD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</w:rPr>
            </w:pPr>
            <w:r w:rsidRPr="00106F88">
              <w:rPr>
                <w:position w:val="-24"/>
                <w:sz w:val="26"/>
                <w:szCs w:val="26"/>
              </w:rPr>
              <w:object w:dxaOrig="2620" w:dyaOrig="620" w14:anchorId="75399357">
                <v:shape id="_x0000_i1144" type="#_x0000_t75" style="width:131.25pt;height:30.75pt" o:ole="">
                  <v:imagedata r:id="rId260" o:title=""/>
                </v:shape>
                <o:OLEObject Type="Embed" ProgID="Equation.DSMT4" ShapeID="_x0000_i1144" DrawAspect="Content" ObjectID="_1788768653" r:id="rId261"/>
              </w:object>
            </w:r>
          </w:p>
        </w:tc>
        <w:tc>
          <w:tcPr>
            <w:tcW w:w="76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4C27105A" w14:textId="77777777" w:rsidR="00B7094C" w:rsidRDefault="00B7094C" w:rsidP="00B7094C">
            <w:pPr>
              <w:jc w:val="center"/>
            </w:pPr>
          </w:p>
        </w:tc>
      </w:tr>
      <w:tr w:rsidR="00B7094C" w:rsidRPr="00106F88" w14:paraId="69761102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ED81D18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3E10AB1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999" w:dyaOrig="279" w14:anchorId="3CD65C6E">
                <v:shape id="_x0000_i1145" type="#_x0000_t75" style="width:50.25pt;height:14.25pt" o:ole="">
                  <v:imagedata r:id="rId262" o:title=""/>
                </v:shape>
                <o:OLEObject Type="Embed" ProgID="Equation.DSMT4" ShapeID="_x0000_i1145" DrawAspect="Content" ObjectID="_1788768654" r:id="rId263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59223F">
              <w:rPr>
                <w:position w:val="-4"/>
              </w:rPr>
              <w:object w:dxaOrig="220" w:dyaOrig="160" w14:anchorId="06A4AA20">
                <v:shape id="_x0000_i1146" type="#_x0000_t75" style="width:11.25pt;height:8.25pt" o:ole="">
                  <v:imagedata r:id="rId257" o:title=""/>
                </v:shape>
                <o:OLEObject Type="Embed" ProgID="Equation.DSMT4" ShapeID="_x0000_i1146" DrawAspect="Content" ObjectID="_1788768655" r:id="rId264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760" w:dyaOrig="279" w14:anchorId="761F5002">
                <v:shape id="_x0000_i1147" type="#_x0000_t75" style="width:38.25pt;height:14.25pt" o:ole="">
                  <v:imagedata r:id="rId265" o:title=""/>
                </v:shape>
                <o:OLEObject Type="Embed" ProgID="Equation.DSMT4" ShapeID="_x0000_i1147" DrawAspect="Content" ObjectID="_1788768656" r:id="rId266"/>
              </w:object>
            </w:r>
            <w:r w:rsidRPr="00106F88">
              <w:rPr>
                <w:sz w:val="26"/>
                <w:szCs w:val="26"/>
              </w:rPr>
              <w:t>(c-g-c)</w:t>
            </w:r>
          </w:p>
        </w:tc>
        <w:tc>
          <w:tcPr>
            <w:tcW w:w="76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bottom"/>
          </w:tcPr>
          <w:p w14:paraId="1B641493" w14:textId="77777777" w:rsidR="00B7094C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63A5D08E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18"/>
        </w:trPr>
        <w:tc>
          <w:tcPr>
            <w:tcW w:w="1344" w:type="dxa"/>
            <w:vMerge/>
            <w:shd w:val="clear" w:color="auto" w:fill="auto"/>
          </w:tcPr>
          <w:p w14:paraId="7177701C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0E14E214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106F88">
              <w:rPr>
                <w:position w:val="-24"/>
                <w:sz w:val="26"/>
                <w:szCs w:val="26"/>
              </w:rPr>
              <w:object w:dxaOrig="1300" w:dyaOrig="620" w14:anchorId="2A4D5A62">
                <v:shape id="_x0000_i1148" type="#_x0000_t75" style="width:65.25pt;height:30.75pt" o:ole="">
                  <v:imagedata r:id="rId267" o:title=""/>
                </v:shape>
                <o:OLEObject Type="Embed" ProgID="Equation.DSMT4" ShapeID="_x0000_i1148" DrawAspect="Content" ObjectID="_1788768657" r:id="rId268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24"/>
                <w:sz w:val="26"/>
                <w:szCs w:val="26"/>
              </w:rPr>
              <w:object w:dxaOrig="1320" w:dyaOrig="620" w14:anchorId="74912C9A">
                <v:shape id="_x0000_i1149" type="#_x0000_t75" style="width:66pt;height:30.75pt" o:ole="">
                  <v:imagedata r:id="rId269" o:title=""/>
                </v:shape>
                <o:OLEObject Type="Embed" ProgID="Equation.DSMT4" ShapeID="_x0000_i1149" DrawAspect="Content" ObjectID="_1788768658" r:id="rId270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5231CF23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2060" w:dyaOrig="279" w14:anchorId="00690955">
                <v:shape id="_x0000_i1150" type="#_x0000_t75" style="width:102.75pt;height:14.25pt" o:ole="">
                  <v:imagedata r:id="rId271" o:title=""/>
                </v:shape>
                <o:OLEObject Type="Embed" ProgID="Equation.DSMT4" ShapeID="_x0000_i1150" DrawAspect="Content" ObjectID="_1788768659" r:id="rId272"/>
              </w:objec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BE4628E" w14:textId="77777777" w:rsidR="00B7094C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7BBE65F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6B3EB1CC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87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F37D39F" w14:textId="77777777" w:rsidR="00B7094C" w:rsidRPr="00106F88" w:rsidRDefault="00B7094C" w:rsidP="00B7094C">
            <w:pPr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 xml:space="preserve">d) </w:t>
            </w:r>
            <w:r w:rsidRPr="00106F88">
              <w:rPr>
                <w:b/>
                <w:sz w:val="26"/>
                <w:szCs w:val="26"/>
              </w:rPr>
              <w:t xml:space="preserve">(0.75 points). </w:t>
            </w:r>
          </w:p>
        </w:tc>
      </w:tr>
      <w:tr w:rsidR="00B7094C" w:rsidRPr="00106F88" w14:paraId="2A383DDC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408"/>
        </w:trPr>
        <w:tc>
          <w:tcPr>
            <w:tcW w:w="1344" w:type="dxa"/>
            <w:vMerge/>
            <w:shd w:val="clear" w:color="auto" w:fill="auto"/>
          </w:tcPr>
          <w:p w14:paraId="525B4B9D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1370A293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sz w:val="26"/>
                <w:szCs w:val="26"/>
              </w:rPr>
              <w:t xml:space="preserve">A quadrilateral </w:t>
            </w:r>
            <w:r w:rsidRPr="00106F88">
              <w:rPr>
                <w:position w:val="-4"/>
                <w:sz w:val="26"/>
                <w:szCs w:val="26"/>
              </w:rPr>
              <w:object w:dxaOrig="820" w:dyaOrig="279" w14:anchorId="5897BF3E">
                <v:shape id="_x0000_i1151" type="#_x0000_t75" style="width:41.25pt;height:14.25pt" o:ole="">
                  <v:imagedata r:id="rId221" o:title=""/>
                </v:shape>
                <o:OLEObject Type="Embed" ProgID="Equation.DSMT4" ShapeID="_x0000_i1151" DrawAspect="Content" ObjectID="_1788768660" r:id="rId273"/>
              </w:object>
            </w:r>
            <w:r w:rsidRPr="00106F88">
              <w:rPr>
                <w:sz w:val="26"/>
                <w:szCs w:val="26"/>
              </w:rPr>
              <w:t xml:space="preserve"> is a square that deduces </w:t>
            </w:r>
            <w:r w:rsidRPr="00106F88">
              <w:rPr>
                <w:position w:val="-4"/>
                <w:sz w:val="26"/>
                <w:szCs w:val="26"/>
              </w:rPr>
              <w:object w:dxaOrig="480" w:dyaOrig="279" w14:anchorId="5090A4A9">
                <v:shape id="_x0000_i1152" type="#_x0000_t75" style="width:24pt;height:14.25pt" o:ole="">
                  <v:imagedata r:id="rId274" o:title=""/>
                </v:shape>
                <o:OLEObject Type="Embed" ProgID="Equation.DSMT4" ShapeID="_x0000_i1152" DrawAspect="Content" ObjectID="_1788768661" r:id="rId275"/>
              </w:object>
            </w:r>
            <w:r w:rsidRPr="00106F88">
              <w:rPr>
                <w:sz w:val="26"/>
                <w:szCs w:val="26"/>
              </w:rPr>
              <w:t xml:space="preserve">  and </w:t>
            </w:r>
            <w:r w:rsidRPr="00106F88">
              <w:rPr>
                <w:position w:val="-4"/>
                <w:sz w:val="26"/>
                <w:szCs w:val="26"/>
              </w:rPr>
              <w:object w:dxaOrig="460" w:dyaOrig="279" w14:anchorId="5809C847">
                <v:shape id="_x0000_i1153" type="#_x0000_t75" style="width:23.25pt;height:14.25pt" o:ole="">
                  <v:imagedata r:id="rId276" o:title=""/>
                </v:shape>
                <o:OLEObject Type="Embed" ProgID="Equation.DSMT4" ShapeID="_x0000_i1153" DrawAspect="Content" ObjectID="_1788768662" r:id="rId277"/>
              </w:object>
            </w:r>
            <w:r w:rsidRPr="00106F88">
              <w:rPr>
                <w:sz w:val="26"/>
                <w:szCs w:val="26"/>
              </w:rPr>
              <w:t xml:space="preserve"> intersects at the midpoint of each line.</w:t>
            </w:r>
          </w:p>
          <w:p w14:paraId="6319A164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position w:val="-6"/>
                <w:sz w:val="26"/>
                <w:szCs w:val="26"/>
              </w:rPr>
              <w:object w:dxaOrig="859" w:dyaOrig="300" w14:anchorId="0A552051">
                <v:shape id="_x0000_i1154" type="#_x0000_t75" style="width:42.75pt;height:15pt" o:ole="">
                  <v:imagedata r:id="rId278" o:title=""/>
                </v:shape>
                <o:OLEObject Type="Embed" ProgID="Equation.DSMT4" ShapeID="_x0000_i1154" DrawAspect="Content" ObjectID="_1788768663" r:id="rId279"/>
              </w:object>
            </w:r>
            <w:r w:rsidRPr="00106F88">
              <w:rPr>
                <w:sz w:val="26"/>
                <w:szCs w:val="26"/>
              </w:rPr>
              <w:t xml:space="preserve"> square at </w:t>
            </w:r>
            <w:r w:rsidRPr="00106F88">
              <w:rPr>
                <w:position w:val="-4"/>
                <w:sz w:val="26"/>
                <w:szCs w:val="26"/>
              </w:rPr>
              <w:object w:dxaOrig="300" w:dyaOrig="279" w14:anchorId="7EC572B4">
                <v:shape id="_x0000_i1155" type="#_x0000_t75" style="width:15pt;height:14.25pt" o:ole="">
                  <v:imagedata r:id="rId280" o:title=""/>
                </v:shape>
                <o:OLEObject Type="Embed" ProgID="Equation.DSMT4" ShapeID="_x0000_i1155" DrawAspect="Content" ObjectID="_1788768664" r:id="rId281"/>
              </w:object>
            </w:r>
            <w:r w:rsidRPr="00106F88">
              <w:rPr>
                <w:sz w:val="26"/>
                <w:szCs w:val="26"/>
              </w:rPr>
              <w:t xml:space="preserve">, </w:t>
            </w:r>
            <w:r w:rsidRPr="00106F88">
              <w:rPr>
                <w:position w:val="-6"/>
                <w:sz w:val="26"/>
                <w:szCs w:val="26"/>
              </w:rPr>
              <w:object w:dxaOrig="900" w:dyaOrig="400" w14:anchorId="77CE54D4">
                <v:shape id="_x0000_i1156" type="#_x0000_t75" style="width:45pt;height:20.25pt" o:ole="">
                  <v:imagedata r:id="rId282" o:title=""/>
                </v:shape>
                <o:OLEObject Type="Embed" ProgID="Equation.DSMT4" ShapeID="_x0000_i1156" DrawAspect="Content" ObjectID="_1788768665" r:id="rId283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41994985">
                <v:shape id="_x0000_i1157" type="#_x0000_t75" style="width:17.25pt;height:12.75pt" o:ole="">
                  <v:imagedata r:id="rId233" o:title=""/>
                </v:shape>
                <o:OLEObject Type="Embed" ProgID="Equation.DSMT4" ShapeID="_x0000_i1157" DrawAspect="Content" ObjectID="_1788768666" r:id="rId284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859" w:dyaOrig="300" w14:anchorId="30A63A93">
                <v:shape id="_x0000_i1158" type="#_x0000_t75" style="width:42.75pt;height:15pt" o:ole="">
                  <v:imagedata r:id="rId278" o:title=""/>
                </v:shape>
                <o:OLEObject Type="Embed" ProgID="Equation.DSMT4" ShapeID="_x0000_i1158" DrawAspect="Content" ObjectID="_1788768667" r:id="rId285"/>
              </w:object>
            </w:r>
            <w:r w:rsidRPr="00106F88">
              <w:rPr>
                <w:sz w:val="26"/>
                <w:szCs w:val="26"/>
              </w:rPr>
              <w:t xml:space="preserve"> square at </w:t>
            </w:r>
            <w:r w:rsidRPr="00106F88">
              <w:rPr>
                <w:position w:val="-4"/>
                <w:sz w:val="26"/>
                <w:szCs w:val="26"/>
              </w:rPr>
              <w:object w:dxaOrig="300" w:dyaOrig="279" w14:anchorId="7421E946">
                <v:shape id="_x0000_i1159" type="#_x0000_t75" style="width:15pt;height:14.25pt" o:ole="">
                  <v:imagedata r:id="rId286" o:title=""/>
                </v:shape>
                <o:OLEObject Type="Embed" ProgID="Equation.DSMT4" ShapeID="_x0000_i1159" DrawAspect="Content" ObjectID="_1788768668" r:id="rId287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1560" w:dyaOrig="300" w14:anchorId="53FF1465">
                <v:shape id="_x0000_i1160" type="#_x0000_t75" style="width:78pt;height:15pt" o:ole="">
                  <v:imagedata r:id="rId288" o:title=""/>
                </v:shape>
                <o:OLEObject Type="Embed" ProgID="Equation.DSMT4" ShapeID="_x0000_i1160" DrawAspect="Content" ObjectID="_1788768669" r:id="rId289"/>
              </w:object>
            </w:r>
            <w:r w:rsidRPr="00106F88">
              <w:rPr>
                <w:sz w:val="26"/>
                <w:szCs w:val="26"/>
              </w:rPr>
              <w:t xml:space="preserve"> , which </w:t>
            </w:r>
            <w:r w:rsidRPr="00106F88">
              <w:rPr>
                <w:position w:val="-6"/>
                <w:sz w:val="26"/>
                <w:szCs w:val="26"/>
              </w:rPr>
              <w:object w:dxaOrig="1219" w:dyaOrig="300" w14:anchorId="7BBE4B2B">
                <v:shape id="_x0000_i1161" type="#_x0000_t75" style="width:60.75pt;height:15pt" o:ole="">
                  <v:imagedata r:id="rId290" o:title=""/>
                </v:shape>
                <o:OLEObject Type="Embed" ProgID="Equation.DSMT4" ShapeID="_x0000_i1161" DrawAspect="Content" ObjectID="_1788768670" r:id="rId291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4E56A0B7">
                <v:shape id="_x0000_i1162" type="#_x0000_t75" style="width:17.25pt;height:12.75pt" o:ole="">
                  <v:imagedata r:id="rId292" o:title=""/>
                </v:shape>
                <o:OLEObject Type="Embed" ProgID="Equation.DSMT4" ShapeID="_x0000_i1162" DrawAspect="Content" ObjectID="_1788768671" r:id="rId293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480" w:dyaOrig="300" w14:anchorId="6C605C20">
                <v:shape id="_x0000_i1163" type="#_x0000_t75" style="width:24pt;height:15pt" o:ole="">
                  <v:imagedata r:id="rId294" o:title=""/>
                </v:shape>
                <o:OLEObject Type="Embed" ProgID="Equation.DSMT4" ShapeID="_x0000_i1163" DrawAspect="Content" ObjectID="_1788768672" r:id="rId295"/>
              </w:object>
            </w:r>
            <w:r w:rsidRPr="00106F88">
              <w:rPr>
                <w:sz w:val="26"/>
                <w:szCs w:val="26"/>
              </w:rPr>
              <w:t xml:space="preserve">  is the direct line of </w:t>
            </w:r>
            <w:r w:rsidRPr="00106F88">
              <w:rPr>
                <w:position w:val="-6"/>
                <w:sz w:val="26"/>
                <w:szCs w:val="26"/>
              </w:rPr>
              <w:object w:dxaOrig="520" w:dyaOrig="300" w14:anchorId="47BB3B0D">
                <v:shape id="_x0000_i1164" type="#_x0000_t75" style="width:26.25pt;height:15pt" o:ole="">
                  <v:imagedata r:id="rId296" o:title=""/>
                </v:shape>
                <o:OLEObject Type="Embed" ProgID="Equation.DSMT4" ShapeID="_x0000_i1164" DrawAspect="Content" ObjectID="_1788768673" r:id="rId297"/>
              </w:object>
            </w:r>
            <w:r w:rsidRPr="00106F88">
              <w:rPr>
                <w:sz w:val="26"/>
                <w:szCs w:val="26"/>
              </w:rPr>
              <w:t>.</w:t>
            </w:r>
          </w:p>
          <w:p w14:paraId="695157CF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position w:val="-12"/>
                <w:sz w:val="26"/>
                <w:szCs w:val="26"/>
              </w:rPr>
              <w:object w:dxaOrig="1520" w:dyaOrig="360" w14:anchorId="74D52C46">
                <v:shape id="_x0000_i1165" type="#_x0000_t75" style="width:75.75pt;height:18pt" o:ole="">
                  <v:imagedata r:id="rId298" o:title=""/>
                </v:shape>
                <o:OLEObject Type="Embed" ProgID="Equation.DSMT4" ShapeID="_x0000_i1165" DrawAspect="Content" ObjectID="_1788768674" r:id="rId299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A2A246" w14:textId="77777777" w:rsidR="00B7094C" w:rsidRPr="003F6BDF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047E8E9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77"/>
        </w:trPr>
        <w:tc>
          <w:tcPr>
            <w:tcW w:w="1344" w:type="dxa"/>
            <w:vMerge w:val="restart"/>
            <w:shd w:val="clear" w:color="auto" w:fill="auto"/>
          </w:tcPr>
          <w:p w14:paraId="4AA9E016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72068A8D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</w:rPr>
            </w:pPr>
            <w:r w:rsidRPr="00106F88">
              <w:rPr>
                <w:sz w:val="26"/>
                <w:szCs w:val="26"/>
              </w:rPr>
              <w:t xml:space="preserve">Which </w:t>
            </w:r>
            <w:r w:rsidRPr="00106F88">
              <w:rPr>
                <w:position w:val="-6"/>
                <w:sz w:val="26"/>
                <w:szCs w:val="26"/>
              </w:rPr>
              <w:object w:dxaOrig="2600" w:dyaOrig="300" w14:anchorId="31106F5E">
                <v:shape id="_x0000_i1166" type="#_x0000_t75" style="width:129.75pt;height:15pt" o:ole="">
                  <v:imagedata r:id="rId300" o:title=""/>
                </v:shape>
                <o:OLEObject Type="Embed" ProgID="Equation.DSMT4" ShapeID="_x0000_i1166" DrawAspect="Content" ObjectID="_1788768675" r:id="rId301"/>
              </w:object>
            </w:r>
          </w:p>
          <w:p w14:paraId="7FFE25E6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106F88">
              <w:rPr>
                <w:position w:val="-12"/>
                <w:sz w:val="26"/>
                <w:szCs w:val="26"/>
              </w:rPr>
              <w:object w:dxaOrig="2299" w:dyaOrig="360" w14:anchorId="5E8D3F64">
                <v:shape id="_x0000_i1167" type="#_x0000_t75" style="width:114.75pt;height:18pt" o:ole="">
                  <v:imagedata r:id="rId302" o:title=""/>
                </v:shape>
                <o:OLEObject Type="Embed" ProgID="Equation.DSMT4" ShapeID="_x0000_i1167" DrawAspect="Content" ObjectID="_1788768676" r:id="rId303"/>
              </w:objec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6BC5BBCA">
                <v:shape id="_x0000_i1168" type="#_x0000_t75" style="width:17.25pt;height:12.75pt" o:ole="">
                  <v:imagedata r:id="rId304" o:title=""/>
                </v:shape>
                <o:OLEObject Type="Embed" ProgID="Equation.DSMT4" ShapeID="_x0000_i1168" DrawAspect="Content" ObjectID="_1788768677" r:id="rId305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480" w:dyaOrig="300" w14:anchorId="1BC213C5">
                <v:shape id="_x0000_i1169" type="#_x0000_t75" style="width:24pt;height:15pt" o:ole="">
                  <v:imagedata r:id="rId306" o:title=""/>
                </v:shape>
                <o:OLEObject Type="Embed" ProgID="Equation.DSMT4" ShapeID="_x0000_i1169" DrawAspect="Content" ObjectID="_1788768678" r:id="rId307"/>
              </w:object>
            </w:r>
            <w:r w:rsidRPr="00106F88">
              <w:rPr>
                <w:sz w:val="26"/>
                <w:szCs w:val="26"/>
              </w:rPr>
              <w:t xml:space="preserve">  is the direct line of </w:t>
            </w:r>
            <w:r w:rsidRPr="00106F88">
              <w:rPr>
                <w:position w:val="-6"/>
                <w:sz w:val="26"/>
                <w:szCs w:val="26"/>
              </w:rPr>
              <w:object w:dxaOrig="460" w:dyaOrig="300" w14:anchorId="7F7D28E1">
                <v:shape id="_x0000_i1170" type="#_x0000_t75" style="width:23.25pt;height:15pt" o:ole="">
                  <v:imagedata r:id="rId308" o:title=""/>
                </v:shape>
                <o:OLEObject Type="Embed" ProgID="Equation.DSMT4" ShapeID="_x0000_i1170" DrawAspect="Content" ObjectID="_1788768679" r:id="rId309"/>
              </w:object>
            </w:r>
            <w:r w:rsidRPr="00106F88">
              <w:rPr>
                <w:sz w:val="26"/>
                <w:szCs w:val="26"/>
              </w:rPr>
              <w:t>.</w:t>
            </w:r>
          </w:p>
          <w:p w14:paraId="5400F14C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</w:rPr>
            </w:pP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12"/>
                <w:sz w:val="26"/>
                <w:szCs w:val="26"/>
              </w:rPr>
              <w:object w:dxaOrig="1579" w:dyaOrig="360" w14:anchorId="7F964867">
                <v:shape id="_x0000_i1171" type="#_x0000_t75" style="width:78.75pt;height:18pt" o:ole="">
                  <v:imagedata r:id="rId310" o:title=""/>
                </v:shape>
                <o:OLEObject Type="Embed" ProgID="Equation.DSMT4" ShapeID="_x0000_i1171" DrawAspect="Content" ObjectID="_1788768680" r:id="rId311"/>
              </w:object>
            </w:r>
            <w:r w:rsidRPr="00106F88">
              <w:rPr>
                <w:sz w:val="26"/>
                <w:szCs w:val="26"/>
              </w:rPr>
              <w:t xml:space="preserve">which  </w:t>
            </w:r>
            <w:r w:rsidRPr="00106F88">
              <w:rPr>
                <w:position w:val="-12"/>
                <w:sz w:val="26"/>
                <w:szCs w:val="26"/>
              </w:rPr>
              <w:object w:dxaOrig="1160" w:dyaOrig="360" w14:anchorId="4364A39C">
                <v:shape id="_x0000_i1172" type="#_x0000_t75" style="width:57.75pt;height:18pt" o:ole="">
                  <v:imagedata r:id="rId312" o:title=""/>
                </v:shape>
                <o:OLEObject Type="Embed" ProgID="Equation.DSMT4" ShapeID="_x0000_i1172" DrawAspect="Content" ObjectID="_1788768681" r:id="rId313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340" w:dyaOrig="260" w14:anchorId="06E56BD2">
                <v:shape id="_x0000_i1173" type="#_x0000_t75" style="width:17.25pt;height:12.75pt" o:ole="">
                  <v:imagedata r:id="rId314" o:title=""/>
                </v:shape>
                <o:OLEObject Type="Embed" ProgID="Equation.DSMT4" ShapeID="_x0000_i1173" DrawAspect="Content" ObjectID="_1788768682" r:id="rId315"/>
              </w:object>
            </w:r>
            <w:r w:rsidRPr="00106F88">
              <w:rPr>
                <w:sz w:val="26"/>
                <w:szCs w:val="26"/>
              </w:rPr>
              <w:t xml:space="preserve"> </w:t>
            </w:r>
            <w:r w:rsidRPr="00106F88">
              <w:rPr>
                <w:position w:val="-6"/>
                <w:sz w:val="26"/>
                <w:szCs w:val="26"/>
              </w:rPr>
              <w:object w:dxaOrig="1200" w:dyaOrig="300" w14:anchorId="2A660A18">
                <v:shape id="_x0000_i1174" type="#_x0000_t75" style="width:60pt;height:15pt" o:ole="">
                  <v:imagedata r:id="rId316" o:title=""/>
                </v:shape>
                <o:OLEObject Type="Embed" ProgID="Equation.DSMT4" ShapeID="_x0000_i1174" DrawAspect="Content" ObjectID="_1788768683" r:id="rId317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bottom"/>
          </w:tcPr>
          <w:p w14:paraId="4335DD7B" w14:textId="77777777" w:rsidR="00B7094C" w:rsidRDefault="00B7094C" w:rsidP="00B7094C">
            <w:pPr>
              <w:jc w:val="center"/>
            </w:pPr>
            <w:r>
              <w:t>0,25</w:t>
            </w:r>
          </w:p>
        </w:tc>
      </w:tr>
      <w:tr w:rsidR="00B7094C" w:rsidRPr="00106F88" w14:paraId="10D71F66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6317866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2E49B5A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106F88">
              <w:rPr>
                <w:sz w:val="26"/>
                <w:szCs w:val="26"/>
              </w:rPr>
              <w:t xml:space="preserve">Extrapolating a quadrilateral </w:t>
            </w:r>
            <w:r w:rsidRPr="00106F88">
              <w:rPr>
                <w:position w:val="-6"/>
                <w:sz w:val="26"/>
                <w:szCs w:val="26"/>
              </w:rPr>
              <w:object w:dxaOrig="900" w:dyaOrig="300" w14:anchorId="279DF40A">
                <v:shape id="_x0000_i1175" type="#_x0000_t75" style="width:45pt;height:15pt" o:ole="">
                  <v:imagedata r:id="rId318" o:title=""/>
                </v:shape>
                <o:OLEObject Type="Embed" ProgID="Equation.DSMT4" ShapeID="_x0000_i1175" DrawAspect="Content" ObjectID="_1788768684" r:id="rId319"/>
              </w:object>
            </w:r>
            <w:r w:rsidRPr="00106F88">
              <w:rPr>
                <w:sz w:val="26"/>
                <w:szCs w:val="26"/>
              </w:rPr>
              <w:t xml:space="preserve">  is a parallelogram that deduces </w:t>
            </w:r>
            <w:r w:rsidRPr="00106F88">
              <w:rPr>
                <w:position w:val="-4"/>
                <w:sz w:val="26"/>
                <w:szCs w:val="26"/>
              </w:rPr>
              <w:object w:dxaOrig="480" w:dyaOrig="279" w14:anchorId="71A7FBBF">
                <v:shape id="_x0000_i1176" type="#_x0000_t75" style="width:24pt;height:14.25pt" o:ole="">
                  <v:imagedata r:id="rId320" o:title=""/>
                </v:shape>
                <o:OLEObject Type="Embed" ProgID="Equation.DSMT4" ShapeID="_x0000_i1176" DrawAspect="Content" ObjectID="_1788768685" r:id="rId321"/>
              </w:object>
            </w:r>
            <w:r w:rsidRPr="00106F88">
              <w:rPr>
                <w:sz w:val="26"/>
                <w:szCs w:val="26"/>
              </w:rPr>
              <w:t xml:space="preserve"> and </w:t>
            </w:r>
            <w:r w:rsidRPr="00106F88">
              <w:rPr>
                <w:position w:val="-6"/>
                <w:sz w:val="26"/>
                <w:szCs w:val="26"/>
              </w:rPr>
              <w:object w:dxaOrig="499" w:dyaOrig="300" w14:anchorId="5471BF9A">
                <v:shape id="_x0000_i1177" type="#_x0000_t75" style="width:24.75pt;height:15pt" o:ole="">
                  <v:imagedata r:id="rId322" o:title=""/>
                </v:shape>
                <o:OLEObject Type="Embed" ProgID="Equation.DSMT4" ShapeID="_x0000_i1177" DrawAspect="Content" ObjectID="_1788768686" r:id="rId323"/>
              </w:object>
            </w:r>
            <w:r w:rsidRPr="00106F88">
              <w:rPr>
                <w:sz w:val="26"/>
                <w:szCs w:val="26"/>
              </w:rPr>
              <w:t xml:space="preserve"> intersects at the midpoint of each line.</w:t>
            </w:r>
          </w:p>
          <w:p w14:paraId="07288B50" w14:textId="77777777" w:rsidR="00B7094C" w:rsidRPr="00106F88" w:rsidRDefault="00B7094C" w:rsidP="00B7094C">
            <w:pPr>
              <w:spacing w:line="360" w:lineRule="auto"/>
              <w:rPr>
                <w:sz w:val="26"/>
                <w:szCs w:val="26"/>
                <w:lang w:val="vi-VN"/>
              </w:rPr>
            </w:pPr>
            <w:r w:rsidRPr="00106F88">
              <w:rPr>
                <w:sz w:val="26"/>
                <w:szCs w:val="26"/>
              </w:rPr>
              <w:t xml:space="preserve">So </w:t>
            </w:r>
            <w:r w:rsidRPr="00106F88">
              <w:rPr>
                <w:position w:val="-10"/>
                <w:sz w:val="26"/>
                <w:szCs w:val="26"/>
              </w:rPr>
              <w:object w:dxaOrig="1640" w:dyaOrig="340" w14:anchorId="2AD06278">
                <v:shape id="_x0000_i1178" type="#_x0000_t75" style="width:81.75pt;height:17.25pt" o:ole="">
                  <v:imagedata r:id="rId324" o:title=""/>
                </v:shape>
                <o:OLEObject Type="Embed" ProgID="Equation.DSMT4" ShapeID="_x0000_i1178" DrawAspect="Content" ObjectID="_1788768687" r:id="rId325"/>
              </w:object>
            </w:r>
            <w:r w:rsidRPr="00106F88">
              <w:rPr>
                <w:sz w:val="26"/>
                <w:szCs w:val="26"/>
              </w:rPr>
              <w:t xml:space="preserve"> the same rule.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97537B5" w14:textId="77777777" w:rsidR="00B7094C" w:rsidRDefault="00B7094C" w:rsidP="00B7094C"/>
          <w:p w14:paraId="60E6E4B5" w14:textId="77777777" w:rsidR="00B7094C" w:rsidRDefault="00B7094C" w:rsidP="00B7094C"/>
          <w:p w14:paraId="14E0D850" w14:textId="77777777" w:rsidR="00B7094C" w:rsidRPr="003F6BDF" w:rsidRDefault="00B7094C" w:rsidP="00B7094C">
            <w:r>
              <w:t>0,25</w:t>
            </w:r>
          </w:p>
        </w:tc>
      </w:tr>
      <w:tr w:rsidR="00B7094C" w:rsidRPr="00106F88" w14:paraId="0D61F22E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 w:val="restart"/>
            <w:shd w:val="clear" w:color="auto" w:fill="auto"/>
            <w:vAlign w:val="center"/>
          </w:tcPr>
          <w:p w14:paraId="27DC5796" w14:textId="77777777" w:rsidR="00B7094C" w:rsidRPr="006A4E46" w:rsidRDefault="00B7094C" w:rsidP="00B7094C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6A4E46">
              <w:rPr>
                <w:b/>
                <w:sz w:val="26"/>
                <w:szCs w:val="26"/>
              </w:rPr>
              <w:t xml:space="preserve">Question 5 </w:t>
            </w:r>
          </w:p>
          <w:p w14:paraId="4B18CC90" w14:textId="77777777" w:rsidR="00B7094C" w:rsidRPr="006A4E46" w:rsidRDefault="00B7094C" w:rsidP="00B7094C">
            <w:pPr>
              <w:jc w:val="both"/>
              <w:rPr>
                <w:b/>
                <w:i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(1.0 points).</w:t>
            </w:r>
          </w:p>
          <w:p w14:paraId="116C9D90" w14:textId="77777777" w:rsidR="00B7094C" w:rsidRPr="006A4E46" w:rsidRDefault="00B7094C" w:rsidP="00B7094C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6A4E46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875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0EE54A59" w14:textId="77777777" w:rsidR="00B7094C" w:rsidRPr="006A4E46" w:rsidRDefault="00B7094C" w:rsidP="00B7094C">
            <w:pPr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</w:rPr>
              <w:t>5.1(0.5 points)</w:t>
            </w:r>
          </w:p>
        </w:tc>
      </w:tr>
      <w:tr w:rsidR="00B7094C" w:rsidRPr="00106F88" w14:paraId="467F55DC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01948AE2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3AA0AE1C" w14:textId="77777777" w:rsidR="00B7094C" w:rsidRPr="000407C1" w:rsidRDefault="00B7094C" w:rsidP="00B7094C">
            <w:pPr>
              <w:rPr>
                <w:sz w:val="26"/>
                <w:szCs w:val="24"/>
                <w:lang w:val="vi-VN"/>
              </w:rPr>
            </w:pPr>
            <w:r w:rsidRPr="00ED12D1">
              <w:rPr>
                <w:b/>
                <w:bCs/>
                <w:sz w:val="26"/>
                <w:szCs w:val="24"/>
              </w:rPr>
              <w:t>1.</w:t>
            </w:r>
            <w:r>
              <w:rPr>
                <w:sz w:val="26"/>
                <w:szCs w:val="24"/>
              </w:rPr>
              <w:t xml:space="preserve"> Two numbers that can be distinguished randomly from the set </w:t>
            </w:r>
            <w:r w:rsidRPr="00523C9F">
              <w:rPr>
                <w:position w:val="-14"/>
                <w:szCs w:val="24"/>
              </w:rPr>
              <w:object w:dxaOrig="1640" w:dyaOrig="400" w14:anchorId="175E622C">
                <v:shape id="_x0000_i1179" type="#_x0000_t75" style="width:82.5pt;height:20.25pt" o:ole="">
                  <v:imagedata r:id="rId69" o:title=""/>
                </v:shape>
                <o:OLEObject Type="Embed" ProgID="Equation.DSMT4" ShapeID="_x0000_i1179" DrawAspect="Content" ObjectID="_1788768688" r:id="rId326"/>
              </w:object>
            </w:r>
            <w:r>
              <w:rPr>
                <w:position w:val="-16"/>
                <w:szCs w:val="24"/>
              </w:rPr>
              <w:t xml:space="preserve"> </w:t>
            </w:r>
          </w:p>
          <w:p w14:paraId="41442FE1" w14:textId="77777777" w:rsidR="00B7094C" w:rsidRPr="00523C9F" w:rsidRDefault="00B7094C" w:rsidP="00B7094C">
            <w:pPr>
              <w:rPr>
                <w:position w:val="-16"/>
                <w:szCs w:val="24"/>
              </w:rPr>
            </w:pPr>
            <w:r>
              <w:rPr>
                <w:position w:val="-16"/>
                <w:szCs w:val="24"/>
              </w:rPr>
              <w:t>and multiply together. Ask what is the probability of multiplying by 0</w:t>
            </w:r>
          </w:p>
          <w:p w14:paraId="6FEDA985" w14:textId="77777777" w:rsidR="00B7094C" w:rsidRPr="00106F88" w:rsidRDefault="00B7094C" w:rsidP="00B7094C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6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B8D4AE8" w14:textId="77777777" w:rsidR="00B7094C" w:rsidRPr="00106F88" w:rsidRDefault="00B7094C" w:rsidP="00B7094C">
            <w:pPr>
              <w:rPr>
                <w:b/>
                <w:sz w:val="26"/>
                <w:szCs w:val="26"/>
                <w:lang w:val="fr-FR"/>
              </w:rPr>
            </w:pPr>
          </w:p>
        </w:tc>
      </w:tr>
      <w:tr w:rsidR="00B7094C" w:rsidRPr="00106F88" w14:paraId="40C36429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1E0DBFE0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086BDE2" w14:textId="77777777" w:rsidR="00B7094C" w:rsidRDefault="00B7094C" w:rsidP="00B7094C">
            <w:pPr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Possible cases are:</w:t>
            </w:r>
          </w:p>
          <w:p w14:paraId="1C2F41D9" w14:textId="77777777" w:rsidR="00B7094C" w:rsidRDefault="00B7094C" w:rsidP="00B7094C">
            <w:pPr>
              <w:rPr>
                <w:position w:val="-16"/>
                <w:szCs w:val="24"/>
              </w:rPr>
            </w:pPr>
            <w:r w:rsidRPr="00D14411">
              <w:rPr>
                <w:position w:val="-94"/>
                <w:szCs w:val="24"/>
              </w:rPr>
              <w:object w:dxaOrig="4099" w:dyaOrig="2000" w14:anchorId="1AE8FDE4">
                <v:shape id="_x0000_i1180" type="#_x0000_t75" style="width:205.5pt;height:101.25pt" o:ole="">
                  <v:imagedata r:id="rId327" o:title=""/>
                </v:shape>
                <o:OLEObject Type="Embed" ProgID="Equation.DSMT4" ShapeID="_x0000_i1180" DrawAspect="Content" ObjectID="_1788768689" r:id="rId328"/>
              </w:object>
            </w:r>
          </w:p>
          <w:p w14:paraId="5BFDE4E4" w14:textId="77777777" w:rsidR="00B7094C" w:rsidRPr="00106F88" w:rsidRDefault="00B7094C" w:rsidP="00B7094C">
            <w:pPr>
              <w:rPr>
                <w:sz w:val="26"/>
                <w:szCs w:val="26"/>
                <w:lang w:val="fr-FR"/>
              </w:rPr>
            </w:pPr>
            <w:r>
              <w:rPr>
                <w:position w:val="-16"/>
                <w:szCs w:val="24"/>
              </w:rPr>
              <w:t>And vice versa, change the position of two numbers in the above pairs of numbers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642EE79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56271CD6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16"/>
        </w:trPr>
        <w:tc>
          <w:tcPr>
            <w:tcW w:w="1344" w:type="dxa"/>
            <w:vMerge/>
            <w:shd w:val="clear" w:color="auto" w:fill="auto"/>
          </w:tcPr>
          <w:p w14:paraId="22E64852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14:paraId="777139F1" w14:textId="77777777" w:rsidR="00B7094C" w:rsidRPr="00ED12D1" w:rsidRDefault="00B7094C" w:rsidP="00B7094C">
            <w:pPr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The number of results that occur when choosing two distinct numbers from the given set is 15.2=30 </w:t>
            </w:r>
          </w:p>
          <w:p w14:paraId="4DC8CFAE" w14:textId="77777777" w:rsidR="00B7094C" w:rsidRDefault="00B7094C" w:rsidP="00B7094C">
            <w:pPr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When the product of the two selected numbers is 0, the first term is equal to 0 or the second term is equal to 0, we have 10 such cases.</w:t>
            </w:r>
          </w:p>
          <w:p w14:paraId="2BD42D3D" w14:textId="77777777" w:rsidR="00B7094C" w:rsidRPr="00ED12D1" w:rsidRDefault="00B7094C" w:rsidP="00B7094C">
            <w:pPr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So the probability to look for is </w:t>
            </w:r>
            <w:r w:rsidRPr="00C94F01">
              <w:rPr>
                <w:w w:val="95"/>
                <w:position w:val="-28"/>
                <w:sz w:val="26"/>
                <w:szCs w:val="26"/>
              </w:rPr>
              <w:object w:dxaOrig="820" w:dyaOrig="720" w14:anchorId="7760C760">
                <v:shape id="_x0000_i1181" type="#_x0000_t75" style="width:41.25pt;height:36pt" o:ole="">
                  <v:imagedata r:id="rId329" o:title=""/>
                </v:shape>
                <o:OLEObject Type="Embed" ProgID="Equation.DSMT4" ShapeID="_x0000_i1181" DrawAspect="Content" ObjectID="_1788768690" r:id="rId330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05D84DA3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6E99D4B2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58A278B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01BC542" w14:textId="77777777" w:rsidR="00B7094C" w:rsidRPr="00032594" w:rsidRDefault="00B7094C" w:rsidP="00B7094C">
            <w:pPr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 w:rsidRPr="006A4E46">
              <w:rPr>
                <w:b/>
                <w:sz w:val="26"/>
                <w:szCs w:val="26"/>
              </w:rPr>
              <w:t>5.2 (0.5 points)</w:t>
            </w:r>
          </w:p>
        </w:tc>
        <w:tc>
          <w:tcPr>
            <w:tcW w:w="7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6B2C94" w14:textId="77777777" w:rsidR="00B7094C" w:rsidRPr="00106F88" w:rsidRDefault="00B7094C" w:rsidP="00B7094C">
            <w:pPr>
              <w:rPr>
                <w:b/>
                <w:sz w:val="26"/>
                <w:szCs w:val="26"/>
              </w:rPr>
            </w:pPr>
          </w:p>
        </w:tc>
      </w:tr>
      <w:tr w:rsidR="00B7094C" w:rsidRPr="00106F88" w14:paraId="6324256B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tcBorders>
              <w:top w:val="single" w:sz="4" w:space="0" w:color="auto"/>
            </w:tcBorders>
            <w:shd w:val="clear" w:color="auto" w:fill="auto"/>
          </w:tcPr>
          <w:p w14:paraId="1E81B3F1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70E0E104" w14:textId="77777777" w:rsidR="00B7094C" w:rsidRDefault="00B7094C" w:rsidP="00B7094C">
            <w:pPr>
              <w:rPr>
                <w:sz w:val="26"/>
                <w:szCs w:val="26"/>
              </w:rPr>
            </w:pPr>
            <w:r w:rsidRPr="00032594">
              <w:rPr>
                <w:b/>
                <w:bCs/>
                <w:color w:val="000000"/>
                <w:sz w:val="26"/>
                <w:szCs w:val="26"/>
              </w:rPr>
              <w:t>2.</w:t>
            </w:r>
            <w:r>
              <w:rPr>
                <w:sz w:val="26"/>
                <w:szCs w:val="26"/>
              </w:rPr>
              <w:t xml:space="preserve"> Given a,b,c are the satisfactory positive numbers: </w:t>
            </w:r>
            <w:r w:rsidRPr="007278DF">
              <w:rPr>
                <w:position w:val="-6"/>
                <w:sz w:val="26"/>
                <w:szCs w:val="26"/>
              </w:rPr>
              <w:object w:dxaOrig="1760" w:dyaOrig="320" w14:anchorId="56CDACE1">
                <v:shape id="_x0000_i1182" type="#_x0000_t75" style="width:87.75pt;height:15.75pt" o:ole="">
                  <v:imagedata r:id="rId71" o:title=""/>
                </v:shape>
                <o:OLEObject Type="Embed" ProgID="Equation.DSMT4" ShapeID="_x0000_i1182" DrawAspect="Content" ObjectID="_1788768691" r:id="rId331"/>
              </w:object>
            </w:r>
            <w:r>
              <w:rPr>
                <w:sz w:val="26"/>
                <w:szCs w:val="26"/>
              </w:rPr>
              <w:t>.</w:t>
            </w:r>
          </w:p>
          <w:p w14:paraId="7E2546B1" w14:textId="77777777" w:rsidR="00B7094C" w:rsidRPr="000E12F3" w:rsidRDefault="00B7094C" w:rsidP="00B7094C">
            <w:pPr>
              <w:ind w:firstLine="7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Demonstrate: </w:t>
            </w:r>
            <w:r w:rsidRPr="000E12F3">
              <w:rPr>
                <w:position w:val="-24"/>
                <w:sz w:val="26"/>
                <w:szCs w:val="26"/>
              </w:rPr>
              <w:object w:dxaOrig="2880" w:dyaOrig="620" w14:anchorId="2B6E0915">
                <v:shape id="_x0000_i1183" type="#_x0000_t75" style="width:2in;height:30.75pt" o:ole="">
                  <v:imagedata r:id="rId73" o:title=""/>
                </v:shape>
                <o:OLEObject Type="Embed" ProgID="Equation.DSMT4" ShapeID="_x0000_i1183" DrawAspect="Content" ObjectID="_1788768692" r:id="rId332"/>
              </w:object>
            </w:r>
          </w:p>
          <w:p w14:paraId="7715F865" w14:textId="77777777" w:rsidR="00B7094C" w:rsidRPr="000E12F3" w:rsidRDefault="00B7094C" w:rsidP="00B7094C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6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20E743E3" w14:textId="77777777" w:rsidR="00B7094C" w:rsidRPr="00106F88" w:rsidRDefault="00B7094C" w:rsidP="00B7094C">
            <w:pPr>
              <w:rPr>
                <w:b/>
                <w:sz w:val="26"/>
                <w:szCs w:val="26"/>
              </w:rPr>
            </w:pPr>
          </w:p>
        </w:tc>
      </w:tr>
      <w:tr w:rsidR="00B7094C" w:rsidRPr="00106F88" w14:paraId="45E6BB05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vMerge/>
            <w:shd w:val="clear" w:color="auto" w:fill="auto"/>
          </w:tcPr>
          <w:p w14:paraId="7CBC5E6C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17F4C4B" w14:textId="77777777" w:rsidR="00B7094C" w:rsidRPr="00106F88" w:rsidRDefault="00B7094C" w:rsidP="00B7094C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 xml:space="preserve">Applicable to Phone: AM – GM we have: </w:t>
            </w:r>
            <w:r w:rsidRPr="003661C4">
              <w:rPr>
                <w:position w:val="-26"/>
                <w:sz w:val="26"/>
                <w:szCs w:val="26"/>
              </w:rPr>
              <w:object w:dxaOrig="6259" w:dyaOrig="700" w14:anchorId="375F4033">
                <v:shape id="_x0000_i1184" type="#_x0000_t75" style="width:312.75pt;height:35.25pt" o:ole="">
                  <v:imagedata r:id="rId333" o:title=""/>
                </v:shape>
                <o:OLEObject Type="Embed" ProgID="Equation.DSMT4" ShapeID="_x0000_i1184" DrawAspect="Content" ObjectID="_1788768693" r:id="rId334"/>
              </w:object>
            </w:r>
            <w:r>
              <w:rPr>
                <w:sz w:val="26"/>
                <w:szCs w:val="26"/>
              </w:rPr>
              <w:t xml:space="preserve">  (1)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6B9ECB36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 w:rsidRPr="00106F88"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05D10D23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99"/>
        </w:trPr>
        <w:tc>
          <w:tcPr>
            <w:tcW w:w="1344" w:type="dxa"/>
            <w:vMerge/>
            <w:shd w:val="clear" w:color="auto" w:fill="auto"/>
          </w:tcPr>
          <w:p w14:paraId="3FA197F1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vMerge w:val="restart"/>
            <w:tcBorders>
              <w:top w:val="dotted" w:sz="4" w:space="0" w:color="auto"/>
            </w:tcBorders>
            <w:shd w:val="clear" w:color="auto" w:fill="auto"/>
          </w:tcPr>
          <w:p w14:paraId="354ECC52" w14:textId="77777777" w:rsidR="00B7094C" w:rsidRDefault="00B7094C" w:rsidP="00B7094C">
            <w:pPr>
              <w:rPr>
                <w:sz w:val="26"/>
                <w:szCs w:val="26"/>
              </w:rPr>
            </w:pPr>
            <w:r w:rsidRPr="003661C4">
              <w:rPr>
                <w:position w:val="-10"/>
                <w:sz w:val="26"/>
                <w:szCs w:val="26"/>
              </w:rPr>
              <w:object w:dxaOrig="3000" w:dyaOrig="360" w14:anchorId="5C2EA8A3">
                <v:shape id="_x0000_i1185" type="#_x0000_t75" style="width:150pt;height:18pt" o:ole="">
                  <v:imagedata r:id="rId335" o:title=""/>
                </v:shape>
                <o:OLEObject Type="Embed" ProgID="Equation.DSMT4" ShapeID="_x0000_i1185" DrawAspect="Content" ObjectID="_1788768694" r:id="rId336"/>
              </w:object>
            </w:r>
            <w:r>
              <w:rPr>
                <w:sz w:val="26"/>
                <w:szCs w:val="26"/>
              </w:rPr>
              <w:t xml:space="preserve"> with every a,b,c</w:t>
            </w:r>
          </w:p>
          <w:p w14:paraId="2B01427A" w14:textId="77777777" w:rsidR="00B7094C" w:rsidRDefault="00B7094C" w:rsidP="00B7094C">
            <w:pPr>
              <w:rPr>
                <w:sz w:val="26"/>
                <w:szCs w:val="26"/>
              </w:rPr>
            </w:pPr>
            <w:r w:rsidRPr="003661C4">
              <w:rPr>
                <w:position w:val="-6"/>
                <w:sz w:val="26"/>
                <w:szCs w:val="26"/>
              </w:rPr>
              <w:object w:dxaOrig="2840" w:dyaOrig="320" w14:anchorId="05085354">
                <v:shape id="_x0000_i1186" type="#_x0000_t75" style="width:141.75pt;height:15.75pt" o:ole="">
                  <v:imagedata r:id="rId337" o:title=""/>
                </v:shape>
                <o:OLEObject Type="Embed" ProgID="Equation.DSMT4" ShapeID="_x0000_i1186" DrawAspect="Content" ObjectID="_1788768695" r:id="rId338"/>
              </w:object>
            </w:r>
          </w:p>
          <w:p w14:paraId="6A60103E" w14:textId="77777777" w:rsidR="00B7094C" w:rsidRDefault="00B7094C" w:rsidP="00B7094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imilar proofs: </w:t>
            </w:r>
            <w:r w:rsidRPr="00624CD2">
              <w:rPr>
                <w:position w:val="-10"/>
                <w:sz w:val="26"/>
                <w:szCs w:val="26"/>
              </w:rPr>
              <w:object w:dxaOrig="3400" w:dyaOrig="380" w14:anchorId="2B717663">
                <v:shape id="_x0000_i1187" type="#_x0000_t75" style="width:170.25pt;height:18.75pt" o:ole="">
                  <v:imagedata r:id="rId339" o:title=""/>
                </v:shape>
                <o:OLEObject Type="Embed" ProgID="Equation.DSMT4" ShapeID="_x0000_i1187" DrawAspect="Content" ObjectID="_1788768696" r:id="rId340"/>
              </w:object>
            </w:r>
          </w:p>
          <w:p w14:paraId="025C1722" w14:textId="77777777" w:rsidR="00B7094C" w:rsidRDefault="00B7094C" w:rsidP="00B7094C">
            <w:pPr>
              <w:rPr>
                <w:sz w:val="26"/>
                <w:szCs w:val="26"/>
                <w:lang w:val="fr-FR"/>
              </w:rPr>
            </w:pPr>
            <w:r w:rsidRPr="00C263D8">
              <w:rPr>
                <w:position w:val="-50"/>
                <w:sz w:val="26"/>
                <w:szCs w:val="26"/>
              </w:rPr>
              <w:object w:dxaOrig="2900" w:dyaOrig="1120" w14:anchorId="3AD788A2">
                <v:shape id="_x0000_i1188" type="#_x0000_t75" style="width:144.75pt;height:56.25pt" o:ole="">
                  <v:imagedata r:id="rId341" o:title=""/>
                </v:shape>
                <o:OLEObject Type="Embed" ProgID="Equation.DSMT4" ShapeID="_x0000_i1188" DrawAspect="Content" ObjectID="_1788768697" r:id="rId342"/>
              </w:object>
            </w:r>
          </w:p>
          <w:p w14:paraId="21F02974" w14:textId="77777777" w:rsidR="00B7094C" w:rsidRDefault="00B7094C" w:rsidP="00B7094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From (1) and (2) </w:t>
            </w:r>
            <w:r w:rsidRPr="00C263D8">
              <w:rPr>
                <w:position w:val="-24"/>
                <w:sz w:val="26"/>
                <w:szCs w:val="26"/>
              </w:rPr>
              <w:object w:dxaOrig="3159" w:dyaOrig="620" w14:anchorId="79A1926E">
                <v:shape id="_x0000_i1189" type="#_x0000_t75" style="width:158.25pt;height:30.75pt" o:ole="">
                  <v:imagedata r:id="rId343" o:title=""/>
                </v:shape>
                <o:OLEObject Type="Embed" ProgID="Equation.DSMT4" ShapeID="_x0000_i1189" DrawAspect="Content" ObjectID="_1788768698" r:id="rId344"/>
              </w:object>
            </w:r>
          </w:p>
          <w:p w14:paraId="1573002B" w14:textId="77777777" w:rsidR="00B7094C" w:rsidRDefault="00B7094C" w:rsidP="00B7094C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 xml:space="preserve">The "=" sign occurs when and only when: </w:t>
            </w:r>
            <w:r w:rsidRPr="00C263D8">
              <w:rPr>
                <w:position w:val="-6"/>
                <w:sz w:val="26"/>
                <w:szCs w:val="26"/>
              </w:rPr>
              <w:object w:dxaOrig="1260" w:dyaOrig="279" w14:anchorId="467B6F29">
                <v:shape id="_x0000_i1190" type="#_x0000_t75" style="width:63pt;height:14.25pt" o:ole="">
                  <v:imagedata r:id="rId345" o:title=""/>
                </v:shape>
                <o:OLEObject Type="Embed" ProgID="Equation.DSMT4" ShapeID="_x0000_i1190" DrawAspect="Content" ObjectID="_1788768699" r:id="rId346"/>
              </w:object>
            </w:r>
          </w:p>
        </w:tc>
        <w:tc>
          <w:tcPr>
            <w:tcW w:w="763" w:type="dxa"/>
            <w:vMerge w:val="restart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77DA1E80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7094C" w:rsidRPr="00106F88" w14:paraId="38FE49CA" w14:textId="77777777" w:rsidTr="00B7094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44" w:type="dxa"/>
            <w:shd w:val="clear" w:color="auto" w:fill="auto"/>
          </w:tcPr>
          <w:p w14:paraId="3FF1BC46" w14:textId="77777777" w:rsidR="00B7094C" w:rsidRPr="00106F88" w:rsidRDefault="00B7094C" w:rsidP="00B7094C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994" w:type="dxa"/>
            <w:gridSpan w:val="2"/>
            <w:vMerge/>
            <w:shd w:val="clear" w:color="auto" w:fill="auto"/>
          </w:tcPr>
          <w:p w14:paraId="37D0AAFD" w14:textId="77777777" w:rsidR="00B7094C" w:rsidRPr="007278DF" w:rsidRDefault="00B7094C" w:rsidP="00B7094C">
            <w:pPr>
              <w:rPr>
                <w:sz w:val="26"/>
                <w:szCs w:val="26"/>
              </w:rPr>
            </w:pPr>
          </w:p>
        </w:tc>
        <w:tc>
          <w:tcPr>
            <w:tcW w:w="763" w:type="dxa"/>
            <w:vMerge/>
            <w:shd w:val="clear" w:color="auto" w:fill="auto"/>
            <w:vAlign w:val="center"/>
          </w:tcPr>
          <w:p w14:paraId="5B3C726B" w14:textId="77777777" w:rsidR="00B7094C" w:rsidRPr="00106F88" w:rsidRDefault="00B7094C" w:rsidP="00B7094C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0E6198D6" w14:textId="5F753428" w:rsidR="004E7D9E" w:rsidRPr="001267CB" w:rsidRDefault="00784A0E" w:rsidP="00784A0E">
      <w:pPr>
        <w:rPr>
          <w:i/>
          <w:sz w:val="24"/>
          <w:szCs w:val="24"/>
          <w:lang w:val="fr-FR"/>
        </w:rPr>
      </w:pPr>
      <w:r>
        <w:rPr>
          <w:b/>
          <w:sz w:val="26"/>
          <w:szCs w:val="26"/>
        </w:rPr>
        <w:t>Note:</w:t>
      </w:r>
      <w:r w:rsidR="004E7D9E" w:rsidRPr="001267CB">
        <w:rPr>
          <w:i/>
          <w:sz w:val="24"/>
          <w:szCs w:val="24"/>
        </w:rPr>
        <w:t xml:space="preserve"> If the student presents a different method that is correct, the maximum score will be given in the sections.</w:t>
      </w:r>
    </w:p>
    <w:sectPr w:rsidR="004E7D9E" w:rsidRPr="001267CB" w:rsidSect="000872B3">
      <w:pgSz w:w="11907" w:h="16840" w:code="9"/>
      <w:pgMar w:top="720" w:right="1008" w:bottom="720" w:left="100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431241"/>
    <w:multiLevelType w:val="hybridMultilevel"/>
    <w:tmpl w:val="960CBB5C"/>
    <w:lvl w:ilvl="0" w:tplc="B7F266D6">
      <w:start w:val="1"/>
      <w:numFmt w:val="decimal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1261FF"/>
    <w:multiLevelType w:val="hybridMultilevel"/>
    <w:tmpl w:val="1C540610"/>
    <w:lvl w:ilvl="0" w:tplc="452AE5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E5E12A2"/>
    <w:multiLevelType w:val="hybridMultilevel"/>
    <w:tmpl w:val="5322D99E"/>
    <w:lvl w:ilvl="0" w:tplc="BFFA59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F20C50"/>
    <w:multiLevelType w:val="hybridMultilevel"/>
    <w:tmpl w:val="E6667966"/>
    <w:lvl w:ilvl="0" w:tplc="30F2F976">
      <w:start w:val="3"/>
      <w:numFmt w:val="bullet"/>
      <w:lvlText w:val="-"/>
      <w:lvlJc w:val="left"/>
      <w:pPr>
        <w:tabs>
          <w:tab w:val="num" w:pos="695"/>
        </w:tabs>
        <w:ind w:left="6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15"/>
        </w:tabs>
        <w:ind w:left="1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35"/>
        </w:tabs>
        <w:ind w:left="2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55"/>
        </w:tabs>
        <w:ind w:left="2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75"/>
        </w:tabs>
        <w:ind w:left="3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95"/>
        </w:tabs>
        <w:ind w:left="4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15"/>
        </w:tabs>
        <w:ind w:left="5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35"/>
        </w:tabs>
        <w:ind w:left="5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55"/>
        </w:tabs>
        <w:ind w:left="6455" w:hanging="360"/>
      </w:pPr>
      <w:rPr>
        <w:rFonts w:ascii="Wingdings" w:hAnsi="Wingdings" w:hint="default"/>
      </w:rPr>
    </w:lvl>
  </w:abstractNum>
  <w:abstractNum w:abstractNumId="4" w15:restartNumberingAfterBreak="0">
    <w:nsid w:val="3A8122F5"/>
    <w:multiLevelType w:val="hybridMultilevel"/>
    <w:tmpl w:val="E9DAD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2D0170"/>
    <w:multiLevelType w:val="hybridMultilevel"/>
    <w:tmpl w:val="42DAFAE4"/>
    <w:lvl w:ilvl="0" w:tplc="027A43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5FC128F"/>
    <w:multiLevelType w:val="hybridMultilevel"/>
    <w:tmpl w:val="49E07118"/>
    <w:lvl w:ilvl="0" w:tplc="82C42C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50675561"/>
    <w:multiLevelType w:val="hybridMultilevel"/>
    <w:tmpl w:val="5D9248D6"/>
    <w:lvl w:ilvl="0" w:tplc="94DEB28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550444B4"/>
    <w:multiLevelType w:val="hybridMultilevel"/>
    <w:tmpl w:val="B02C3DE2"/>
    <w:lvl w:ilvl="0" w:tplc="840886EC">
      <w:start w:val="2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8F32F08"/>
    <w:multiLevelType w:val="hybridMultilevel"/>
    <w:tmpl w:val="2136901E"/>
    <w:lvl w:ilvl="0" w:tplc="0726B088">
      <w:start w:val="1"/>
      <w:numFmt w:val="decimal"/>
      <w:lvlText w:val="%1."/>
      <w:lvlJc w:val="center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B62130E"/>
    <w:multiLevelType w:val="hybridMultilevel"/>
    <w:tmpl w:val="32B47428"/>
    <w:lvl w:ilvl="0" w:tplc="F5FA2EFE">
      <w:start w:val="1"/>
      <w:numFmt w:val="lowerLetter"/>
      <w:lvlText w:val="%1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35"/>
        </w:tabs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55"/>
        </w:tabs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75"/>
        </w:tabs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95"/>
        </w:tabs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15"/>
        </w:tabs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35"/>
        </w:tabs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55"/>
        </w:tabs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75"/>
        </w:tabs>
        <w:ind w:left="7275" w:hanging="180"/>
      </w:pPr>
    </w:lvl>
  </w:abstractNum>
  <w:abstractNum w:abstractNumId="11" w15:restartNumberingAfterBreak="0">
    <w:nsid w:val="5CCE04E8"/>
    <w:multiLevelType w:val="hybridMultilevel"/>
    <w:tmpl w:val="AC48E88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F794F94"/>
    <w:multiLevelType w:val="hybridMultilevel"/>
    <w:tmpl w:val="1EFAAF4E"/>
    <w:lvl w:ilvl="0" w:tplc="DA8CB09E">
      <w:start w:val="1"/>
      <w:numFmt w:val="decimal"/>
      <w:lvlText w:val="%1."/>
      <w:lvlJc w:val="center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5E22658"/>
    <w:multiLevelType w:val="hybridMultilevel"/>
    <w:tmpl w:val="7608B2C8"/>
    <w:lvl w:ilvl="0" w:tplc="1BA042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AF85A96"/>
    <w:multiLevelType w:val="hybridMultilevel"/>
    <w:tmpl w:val="E84A0C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4107067">
    <w:abstractNumId w:val="9"/>
  </w:num>
  <w:num w:numId="2" w16cid:durableId="1275213783">
    <w:abstractNumId w:val="12"/>
  </w:num>
  <w:num w:numId="3" w16cid:durableId="1705934604">
    <w:abstractNumId w:val="11"/>
  </w:num>
  <w:num w:numId="4" w16cid:durableId="1293711510">
    <w:abstractNumId w:val="7"/>
  </w:num>
  <w:num w:numId="5" w16cid:durableId="1553806326">
    <w:abstractNumId w:val="3"/>
  </w:num>
  <w:num w:numId="6" w16cid:durableId="659624553">
    <w:abstractNumId w:val="10"/>
  </w:num>
  <w:num w:numId="7" w16cid:durableId="2003923323">
    <w:abstractNumId w:val="6"/>
  </w:num>
  <w:num w:numId="8" w16cid:durableId="991371428">
    <w:abstractNumId w:val="8"/>
  </w:num>
  <w:num w:numId="9" w16cid:durableId="1733888305">
    <w:abstractNumId w:val="13"/>
  </w:num>
  <w:num w:numId="10" w16cid:durableId="1016467911">
    <w:abstractNumId w:val="1"/>
  </w:num>
  <w:num w:numId="11" w16cid:durableId="1028485749">
    <w:abstractNumId w:val="0"/>
  </w:num>
  <w:num w:numId="12" w16cid:durableId="978143710">
    <w:abstractNumId w:val="2"/>
  </w:num>
  <w:num w:numId="13" w16cid:durableId="419528448">
    <w:abstractNumId w:val="5"/>
  </w:num>
  <w:num w:numId="14" w16cid:durableId="1899852123">
    <w:abstractNumId w:val="14"/>
  </w:num>
  <w:num w:numId="15" w16cid:durableId="31865350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D9E"/>
    <w:rsid w:val="00010531"/>
    <w:rsid w:val="000150F2"/>
    <w:rsid w:val="000173E5"/>
    <w:rsid w:val="00017C07"/>
    <w:rsid w:val="00020039"/>
    <w:rsid w:val="00020069"/>
    <w:rsid w:val="00020DD3"/>
    <w:rsid w:val="00025A01"/>
    <w:rsid w:val="00032594"/>
    <w:rsid w:val="000333FE"/>
    <w:rsid w:val="00034EC8"/>
    <w:rsid w:val="00035551"/>
    <w:rsid w:val="00035C20"/>
    <w:rsid w:val="000407C1"/>
    <w:rsid w:val="000426B1"/>
    <w:rsid w:val="000436C1"/>
    <w:rsid w:val="00054CFA"/>
    <w:rsid w:val="0005693B"/>
    <w:rsid w:val="00057083"/>
    <w:rsid w:val="000612C0"/>
    <w:rsid w:val="00064129"/>
    <w:rsid w:val="000641C9"/>
    <w:rsid w:val="0006453F"/>
    <w:rsid w:val="00070353"/>
    <w:rsid w:val="000766A2"/>
    <w:rsid w:val="0008021A"/>
    <w:rsid w:val="000872B3"/>
    <w:rsid w:val="000976CA"/>
    <w:rsid w:val="000A16CE"/>
    <w:rsid w:val="000A5B3A"/>
    <w:rsid w:val="000B3B0E"/>
    <w:rsid w:val="000C3224"/>
    <w:rsid w:val="000C53C3"/>
    <w:rsid w:val="000C69AF"/>
    <w:rsid w:val="000D6738"/>
    <w:rsid w:val="000D7E8F"/>
    <w:rsid w:val="000E12F3"/>
    <w:rsid w:val="000E5031"/>
    <w:rsid w:val="000E67DA"/>
    <w:rsid w:val="000E76FC"/>
    <w:rsid w:val="000F5FF5"/>
    <w:rsid w:val="00101ED5"/>
    <w:rsid w:val="0010462F"/>
    <w:rsid w:val="00106F88"/>
    <w:rsid w:val="00107840"/>
    <w:rsid w:val="00107B85"/>
    <w:rsid w:val="001124B0"/>
    <w:rsid w:val="00113499"/>
    <w:rsid w:val="00114F87"/>
    <w:rsid w:val="0011684E"/>
    <w:rsid w:val="001168EC"/>
    <w:rsid w:val="00117772"/>
    <w:rsid w:val="00117BA8"/>
    <w:rsid w:val="00121385"/>
    <w:rsid w:val="0012212F"/>
    <w:rsid w:val="0012235A"/>
    <w:rsid w:val="00126445"/>
    <w:rsid w:val="001314BB"/>
    <w:rsid w:val="00137544"/>
    <w:rsid w:val="00140781"/>
    <w:rsid w:val="0014318A"/>
    <w:rsid w:val="00144001"/>
    <w:rsid w:val="00151805"/>
    <w:rsid w:val="00156511"/>
    <w:rsid w:val="001614E2"/>
    <w:rsid w:val="00167A28"/>
    <w:rsid w:val="00170653"/>
    <w:rsid w:val="00187AA8"/>
    <w:rsid w:val="00194E21"/>
    <w:rsid w:val="001A2E32"/>
    <w:rsid w:val="001A6D0F"/>
    <w:rsid w:val="001A7F36"/>
    <w:rsid w:val="001B207B"/>
    <w:rsid w:val="001B4FC0"/>
    <w:rsid w:val="001C50A5"/>
    <w:rsid w:val="001C5AFE"/>
    <w:rsid w:val="001E4F95"/>
    <w:rsid w:val="001E6E11"/>
    <w:rsid w:val="001F1045"/>
    <w:rsid w:val="001F3438"/>
    <w:rsid w:val="001F40BA"/>
    <w:rsid w:val="001F484B"/>
    <w:rsid w:val="001F54E9"/>
    <w:rsid w:val="001F6D62"/>
    <w:rsid w:val="0020326B"/>
    <w:rsid w:val="002138DF"/>
    <w:rsid w:val="00215EDA"/>
    <w:rsid w:val="00216A31"/>
    <w:rsid w:val="00220FCB"/>
    <w:rsid w:val="00227D3C"/>
    <w:rsid w:val="00234DBD"/>
    <w:rsid w:val="002357AF"/>
    <w:rsid w:val="00236F34"/>
    <w:rsid w:val="0024382B"/>
    <w:rsid w:val="00244431"/>
    <w:rsid w:val="002448F2"/>
    <w:rsid w:val="00246B02"/>
    <w:rsid w:val="0025049B"/>
    <w:rsid w:val="002504EA"/>
    <w:rsid w:val="00257B2C"/>
    <w:rsid w:val="00257C17"/>
    <w:rsid w:val="00266076"/>
    <w:rsid w:val="002701D7"/>
    <w:rsid w:val="00273443"/>
    <w:rsid w:val="002759E2"/>
    <w:rsid w:val="002809D8"/>
    <w:rsid w:val="00295C85"/>
    <w:rsid w:val="002A0323"/>
    <w:rsid w:val="002A0E9B"/>
    <w:rsid w:val="002A2F43"/>
    <w:rsid w:val="002A4809"/>
    <w:rsid w:val="002A4833"/>
    <w:rsid w:val="002A565D"/>
    <w:rsid w:val="002A5B06"/>
    <w:rsid w:val="002A6A46"/>
    <w:rsid w:val="002B3536"/>
    <w:rsid w:val="002D02F5"/>
    <w:rsid w:val="002D250A"/>
    <w:rsid w:val="002D3B6E"/>
    <w:rsid w:val="002D697F"/>
    <w:rsid w:val="002E264A"/>
    <w:rsid w:val="002E3401"/>
    <w:rsid w:val="002E34DD"/>
    <w:rsid w:val="002E3655"/>
    <w:rsid w:val="002E3AA2"/>
    <w:rsid w:val="002F552D"/>
    <w:rsid w:val="002F58BE"/>
    <w:rsid w:val="003177E0"/>
    <w:rsid w:val="00326DFC"/>
    <w:rsid w:val="003275D3"/>
    <w:rsid w:val="00327D7B"/>
    <w:rsid w:val="0035125E"/>
    <w:rsid w:val="003515AB"/>
    <w:rsid w:val="00357A76"/>
    <w:rsid w:val="00361D31"/>
    <w:rsid w:val="0036201B"/>
    <w:rsid w:val="0036217E"/>
    <w:rsid w:val="003661C4"/>
    <w:rsid w:val="00366E99"/>
    <w:rsid w:val="003701CA"/>
    <w:rsid w:val="003739F7"/>
    <w:rsid w:val="003826DF"/>
    <w:rsid w:val="0038322B"/>
    <w:rsid w:val="00384F63"/>
    <w:rsid w:val="00386CF4"/>
    <w:rsid w:val="0039140A"/>
    <w:rsid w:val="00394CE5"/>
    <w:rsid w:val="003A0E83"/>
    <w:rsid w:val="003A240C"/>
    <w:rsid w:val="003A4545"/>
    <w:rsid w:val="003A6FEE"/>
    <w:rsid w:val="003C0C5E"/>
    <w:rsid w:val="003C654C"/>
    <w:rsid w:val="003D34DA"/>
    <w:rsid w:val="003D7099"/>
    <w:rsid w:val="003E0B21"/>
    <w:rsid w:val="003E6B67"/>
    <w:rsid w:val="003F47F7"/>
    <w:rsid w:val="003F6409"/>
    <w:rsid w:val="003F6C62"/>
    <w:rsid w:val="004002E8"/>
    <w:rsid w:val="00402580"/>
    <w:rsid w:val="00402FBF"/>
    <w:rsid w:val="004033B1"/>
    <w:rsid w:val="00403B94"/>
    <w:rsid w:val="00434761"/>
    <w:rsid w:val="004372C1"/>
    <w:rsid w:val="00443228"/>
    <w:rsid w:val="00445B22"/>
    <w:rsid w:val="004526A4"/>
    <w:rsid w:val="00471757"/>
    <w:rsid w:val="0047634D"/>
    <w:rsid w:val="004772D1"/>
    <w:rsid w:val="00480CBB"/>
    <w:rsid w:val="0048460B"/>
    <w:rsid w:val="00487407"/>
    <w:rsid w:val="004958E5"/>
    <w:rsid w:val="00496ED4"/>
    <w:rsid w:val="004A0E3C"/>
    <w:rsid w:val="004A47F7"/>
    <w:rsid w:val="004B3784"/>
    <w:rsid w:val="004B3D83"/>
    <w:rsid w:val="004C530A"/>
    <w:rsid w:val="004C66FE"/>
    <w:rsid w:val="004D4E21"/>
    <w:rsid w:val="004E1E07"/>
    <w:rsid w:val="004E7D64"/>
    <w:rsid w:val="004E7D9E"/>
    <w:rsid w:val="004F1073"/>
    <w:rsid w:val="004F523D"/>
    <w:rsid w:val="005015CE"/>
    <w:rsid w:val="005044AE"/>
    <w:rsid w:val="0051297B"/>
    <w:rsid w:val="00523C9F"/>
    <w:rsid w:val="005301CA"/>
    <w:rsid w:val="00530458"/>
    <w:rsid w:val="005425D4"/>
    <w:rsid w:val="00542C86"/>
    <w:rsid w:val="00552C0B"/>
    <w:rsid w:val="005540E8"/>
    <w:rsid w:val="0055532C"/>
    <w:rsid w:val="00556ABC"/>
    <w:rsid w:val="005574EE"/>
    <w:rsid w:val="005602F6"/>
    <w:rsid w:val="005622ED"/>
    <w:rsid w:val="00575A3C"/>
    <w:rsid w:val="0058428F"/>
    <w:rsid w:val="0059223F"/>
    <w:rsid w:val="00597A37"/>
    <w:rsid w:val="005A66FC"/>
    <w:rsid w:val="005B0D9D"/>
    <w:rsid w:val="005B471B"/>
    <w:rsid w:val="005B79A4"/>
    <w:rsid w:val="005B7EA8"/>
    <w:rsid w:val="005E0300"/>
    <w:rsid w:val="005E44C0"/>
    <w:rsid w:val="0060695C"/>
    <w:rsid w:val="0061171B"/>
    <w:rsid w:val="00612262"/>
    <w:rsid w:val="006176E8"/>
    <w:rsid w:val="00622099"/>
    <w:rsid w:val="006224CF"/>
    <w:rsid w:val="00622A2C"/>
    <w:rsid w:val="00624CD2"/>
    <w:rsid w:val="00633899"/>
    <w:rsid w:val="00634411"/>
    <w:rsid w:val="00636B68"/>
    <w:rsid w:val="00641291"/>
    <w:rsid w:val="0064397A"/>
    <w:rsid w:val="006443F4"/>
    <w:rsid w:val="0065186F"/>
    <w:rsid w:val="006602BC"/>
    <w:rsid w:val="00664558"/>
    <w:rsid w:val="0066474F"/>
    <w:rsid w:val="00664A53"/>
    <w:rsid w:val="006666A8"/>
    <w:rsid w:val="00677FF6"/>
    <w:rsid w:val="00680822"/>
    <w:rsid w:val="0068621B"/>
    <w:rsid w:val="00686A10"/>
    <w:rsid w:val="00687D3A"/>
    <w:rsid w:val="00691755"/>
    <w:rsid w:val="00691FCE"/>
    <w:rsid w:val="00693466"/>
    <w:rsid w:val="006935D4"/>
    <w:rsid w:val="00695A25"/>
    <w:rsid w:val="00696EEA"/>
    <w:rsid w:val="006A1B7C"/>
    <w:rsid w:val="006A1C1A"/>
    <w:rsid w:val="006A4E46"/>
    <w:rsid w:val="006A5179"/>
    <w:rsid w:val="006A6EDA"/>
    <w:rsid w:val="006B7E0D"/>
    <w:rsid w:val="006C4B57"/>
    <w:rsid w:val="006E0049"/>
    <w:rsid w:val="006E215E"/>
    <w:rsid w:val="006E34E7"/>
    <w:rsid w:val="006E3A35"/>
    <w:rsid w:val="006F19E8"/>
    <w:rsid w:val="00703E0C"/>
    <w:rsid w:val="007124B4"/>
    <w:rsid w:val="00721F24"/>
    <w:rsid w:val="00724919"/>
    <w:rsid w:val="007278DF"/>
    <w:rsid w:val="00733BA3"/>
    <w:rsid w:val="00740A38"/>
    <w:rsid w:val="007608B6"/>
    <w:rsid w:val="00762296"/>
    <w:rsid w:val="00766D45"/>
    <w:rsid w:val="007707E8"/>
    <w:rsid w:val="00771E75"/>
    <w:rsid w:val="0077489D"/>
    <w:rsid w:val="00782194"/>
    <w:rsid w:val="00784A0E"/>
    <w:rsid w:val="007860D5"/>
    <w:rsid w:val="0078733A"/>
    <w:rsid w:val="00791AD9"/>
    <w:rsid w:val="00791C74"/>
    <w:rsid w:val="007931A3"/>
    <w:rsid w:val="0079358A"/>
    <w:rsid w:val="007A098B"/>
    <w:rsid w:val="007A39C2"/>
    <w:rsid w:val="007B7FF1"/>
    <w:rsid w:val="007C4C8A"/>
    <w:rsid w:val="007C7F8B"/>
    <w:rsid w:val="007D045F"/>
    <w:rsid w:val="007D0861"/>
    <w:rsid w:val="007D2EC0"/>
    <w:rsid w:val="007D3603"/>
    <w:rsid w:val="007D7519"/>
    <w:rsid w:val="007E0777"/>
    <w:rsid w:val="007E6156"/>
    <w:rsid w:val="007E68DE"/>
    <w:rsid w:val="007F5438"/>
    <w:rsid w:val="007F66A2"/>
    <w:rsid w:val="007F66E2"/>
    <w:rsid w:val="00805FF5"/>
    <w:rsid w:val="008062DA"/>
    <w:rsid w:val="008112C4"/>
    <w:rsid w:val="00821450"/>
    <w:rsid w:val="00823194"/>
    <w:rsid w:val="00825595"/>
    <w:rsid w:val="0083402E"/>
    <w:rsid w:val="00836263"/>
    <w:rsid w:val="00837132"/>
    <w:rsid w:val="008425D7"/>
    <w:rsid w:val="00850197"/>
    <w:rsid w:val="00850473"/>
    <w:rsid w:val="00855CBB"/>
    <w:rsid w:val="00855F97"/>
    <w:rsid w:val="008618C7"/>
    <w:rsid w:val="00865B30"/>
    <w:rsid w:val="008749F8"/>
    <w:rsid w:val="00874ACF"/>
    <w:rsid w:val="0087536A"/>
    <w:rsid w:val="00883C6F"/>
    <w:rsid w:val="00883CCE"/>
    <w:rsid w:val="00891363"/>
    <w:rsid w:val="008958A6"/>
    <w:rsid w:val="008A7718"/>
    <w:rsid w:val="008B2E2C"/>
    <w:rsid w:val="008B6DDF"/>
    <w:rsid w:val="008C1DBC"/>
    <w:rsid w:val="008C2061"/>
    <w:rsid w:val="008C2229"/>
    <w:rsid w:val="008C35EF"/>
    <w:rsid w:val="008C5980"/>
    <w:rsid w:val="008D0A19"/>
    <w:rsid w:val="008E2637"/>
    <w:rsid w:val="008E7F12"/>
    <w:rsid w:val="008F3203"/>
    <w:rsid w:val="0090533E"/>
    <w:rsid w:val="00912C61"/>
    <w:rsid w:val="00915328"/>
    <w:rsid w:val="0091628C"/>
    <w:rsid w:val="00916FCB"/>
    <w:rsid w:val="009214A6"/>
    <w:rsid w:val="00931A74"/>
    <w:rsid w:val="00931C28"/>
    <w:rsid w:val="00932E11"/>
    <w:rsid w:val="00943658"/>
    <w:rsid w:val="00944943"/>
    <w:rsid w:val="0094547C"/>
    <w:rsid w:val="0095078E"/>
    <w:rsid w:val="0096278C"/>
    <w:rsid w:val="00962983"/>
    <w:rsid w:val="0096695E"/>
    <w:rsid w:val="009705C4"/>
    <w:rsid w:val="00971620"/>
    <w:rsid w:val="00976FAB"/>
    <w:rsid w:val="009770CE"/>
    <w:rsid w:val="0098082C"/>
    <w:rsid w:val="009808F6"/>
    <w:rsid w:val="00993301"/>
    <w:rsid w:val="00993F98"/>
    <w:rsid w:val="009A016C"/>
    <w:rsid w:val="009A1A7C"/>
    <w:rsid w:val="009C0C83"/>
    <w:rsid w:val="009C1E62"/>
    <w:rsid w:val="009C44B8"/>
    <w:rsid w:val="009C5533"/>
    <w:rsid w:val="009C574A"/>
    <w:rsid w:val="009C6D0C"/>
    <w:rsid w:val="009D0417"/>
    <w:rsid w:val="009D0CC4"/>
    <w:rsid w:val="00A002EA"/>
    <w:rsid w:val="00A011F5"/>
    <w:rsid w:val="00A02379"/>
    <w:rsid w:val="00A039AA"/>
    <w:rsid w:val="00A0610C"/>
    <w:rsid w:val="00A0713C"/>
    <w:rsid w:val="00A131DB"/>
    <w:rsid w:val="00A1583B"/>
    <w:rsid w:val="00A20C6A"/>
    <w:rsid w:val="00A2125D"/>
    <w:rsid w:val="00A23943"/>
    <w:rsid w:val="00A245B8"/>
    <w:rsid w:val="00A26A95"/>
    <w:rsid w:val="00A51C81"/>
    <w:rsid w:val="00A5205B"/>
    <w:rsid w:val="00A53D1D"/>
    <w:rsid w:val="00A64024"/>
    <w:rsid w:val="00A640CC"/>
    <w:rsid w:val="00A673C6"/>
    <w:rsid w:val="00A753E2"/>
    <w:rsid w:val="00A80FB3"/>
    <w:rsid w:val="00A83659"/>
    <w:rsid w:val="00A8650E"/>
    <w:rsid w:val="00A95143"/>
    <w:rsid w:val="00AA3384"/>
    <w:rsid w:val="00AA4849"/>
    <w:rsid w:val="00AA5202"/>
    <w:rsid w:val="00AB07B5"/>
    <w:rsid w:val="00AB35D0"/>
    <w:rsid w:val="00AB3983"/>
    <w:rsid w:val="00AB4DCD"/>
    <w:rsid w:val="00AD0619"/>
    <w:rsid w:val="00AD07CA"/>
    <w:rsid w:val="00AE090E"/>
    <w:rsid w:val="00AE1593"/>
    <w:rsid w:val="00AE1A45"/>
    <w:rsid w:val="00AE1B04"/>
    <w:rsid w:val="00AE60BC"/>
    <w:rsid w:val="00AF536F"/>
    <w:rsid w:val="00AF7F1B"/>
    <w:rsid w:val="00B01D83"/>
    <w:rsid w:val="00B05CB0"/>
    <w:rsid w:val="00B12C5F"/>
    <w:rsid w:val="00B13E2B"/>
    <w:rsid w:val="00B22F87"/>
    <w:rsid w:val="00B26695"/>
    <w:rsid w:val="00B34E53"/>
    <w:rsid w:val="00B41FA1"/>
    <w:rsid w:val="00B430E0"/>
    <w:rsid w:val="00B51A22"/>
    <w:rsid w:val="00B62D99"/>
    <w:rsid w:val="00B62E93"/>
    <w:rsid w:val="00B7094C"/>
    <w:rsid w:val="00B712A3"/>
    <w:rsid w:val="00B93913"/>
    <w:rsid w:val="00B941C6"/>
    <w:rsid w:val="00B960F5"/>
    <w:rsid w:val="00B9631C"/>
    <w:rsid w:val="00BB1A53"/>
    <w:rsid w:val="00BB5F99"/>
    <w:rsid w:val="00BB7FA1"/>
    <w:rsid w:val="00BC0479"/>
    <w:rsid w:val="00BC1BEA"/>
    <w:rsid w:val="00BC3FAD"/>
    <w:rsid w:val="00BC4056"/>
    <w:rsid w:val="00BC596A"/>
    <w:rsid w:val="00BD264A"/>
    <w:rsid w:val="00BD5F2B"/>
    <w:rsid w:val="00BE0B0E"/>
    <w:rsid w:val="00BE659A"/>
    <w:rsid w:val="00BF25D0"/>
    <w:rsid w:val="00BF6985"/>
    <w:rsid w:val="00BF71C4"/>
    <w:rsid w:val="00C035D9"/>
    <w:rsid w:val="00C03ECF"/>
    <w:rsid w:val="00C07C06"/>
    <w:rsid w:val="00C227E9"/>
    <w:rsid w:val="00C24265"/>
    <w:rsid w:val="00C263D8"/>
    <w:rsid w:val="00C367AF"/>
    <w:rsid w:val="00C401DE"/>
    <w:rsid w:val="00C413C8"/>
    <w:rsid w:val="00C46F9D"/>
    <w:rsid w:val="00C50C15"/>
    <w:rsid w:val="00C5235A"/>
    <w:rsid w:val="00C574DA"/>
    <w:rsid w:val="00C74A60"/>
    <w:rsid w:val="00C84BEA"/>
    <w:rsid w:val="00C86BB9"/>
    <w:rsid w:val="00C879BC"/>
    <w:rsid w:val="00C94F01"/>
    <w:rsid w:val="00C956AA"/>
    <w:rsid w:val="00C9773B"/>
    <w:rsid w:val="00CA2BD4"/>
    <w:rsid w:val="00CA7FAA"/>
    <w:rsid w:val="00CB48F6"/>
    <w:rsid w:val="00CC3202"/>
    <w:rsid w:val="00CC4C9D"/>
    <w:rsid w:val="00CE08EF"/>
    <w:rsid w:val="00CE5A33"/>
    <w:rsid w:val="00CF0005"/>
    <w:rsid w:val="00CF05B2"/>
    <w:rsid w:val="00CF1614"/>
    <w:rsid w:val="00CF615D"/>
    <w:rsid w:val="00D02C32"/>
    <w:rsid w:val="00D0461F"/>
    <w:rsid w:val="00D1387A"/>
    <w:rsid w:val="00D14411"/>
    <w:rsid w:val="00D1563E"/>
    <w:rsid w:val="00D15817"/>
    <w:rsid w:val="00D17E49"/>
    <w:rsid w:val="00D2220F"/>
    <w:rsid w:val="00D22611"/>
    <w:rsid w:val="00D22673"/>
    <w:rsid w:val="00D259E6"/>
    <w:rsid w:val="00D32F44"/>
    <w:rsid w:val="00D361ED"/>
    <w:rsid w:val="00D37608"/>
    <w:rsid w:val="00D44FB7"/>
    <w:rsid w:val="00D462B7"/>
    <w:rsid w:val="00D55147"/>
    <w:rsid w:val="00D6179B"/>
    <w:rsid w:val="00D64154"/>
    <w:rsid w:val="00D65C4B"/>
    <w:rsid w:val="00D71837"/>
    <w:rsid w:val="00D7454F"/>
    <w:rsid w:val="00D75695"/>
    <w:rsid w:val="00D767AF"/>
    <w:rsid w:val="00D81664"/>
    <w:rsid w:val="00D945DD"/>
    <w:rsid w:val="00D975D9"/>
    <w:rsid w:val="00DA2182"/>
    <w:rsid w:val="00DA25EA"/>
    <w:rsid w:val="00DA444C"/>
    <w:rsid w:val="00DA4543"/>
    <w:rsid w:val="00DA4E2D"/>
    <w:rsid w:val="00DB0F5B"/>
    <w:rsid w:val="00DB398C"/>
    <w:rsid w:val="00DC1B35"/>
    <w:rsid w:val="00DC6DC3"/>
    <w:rsid w:val="00DD34BE"/>
    <w:rsid w:val="00DD547D"/>
    <w:rsid w:val="00DD6ECF"/>
    <w:rsid w:val="00DD7D8A"/>
    <w:rsid w:val="00DE2E8C"/>
    <w:rsid w:val="00DE32E0"/>
    <w:rsid w:val="00DE6354"/>
    <w:rsid w:val="00E0102D"/>
    <w:rsid w:val="00E0112B"/>
    <w:rsid w:val="00E03D8C"/>
    <w:rsid w:val="00E05C54"/>
    <w:rsid w:val="00E14202"/>
    <w:rsid w:val="00E14808"/>
    <w:rsid w:val="00E21591"/>
    <w:rsid w:val="00E27497"/>
    <w:rsid w:val="00E40D33"/>
    <w:rsid w:val="00E41CAB"/>
    <w:rsid w:val="00E43878"/>
    <w:rsid w:val="00E4391D"/>
    <w:rsid w:val="00E44A4F"/>
    <w:rsid w:val="00E473EE"/>
    <w:rsid w:val="00E51C95"/>
    <w:rsid w:val="00E615B9"/>
    <w:rsid w:val="00E63A5C"/>
    <w:rsid w:val="00E65239"/>
    <w:rsid w:val="00E70460"/>
    <w:rsid w:val="00E7161F"/>
    <w:rsid w:val="00E744FC"/>
    <w:rsid w:val="00E75E55"/>
    <w:rsid w:val="00E825B1"/>
    <w:rsid w:val="00E837D5"/>
    <w:rsid w:val="00E850A5"/>
    <w:rsid w:val="00E951B0"/>
    <w:rsid w:val="00EA13E9"/>
    <w:rsid w:val="00EA2FBB"/>
    <w:rsid w:val="00EA3CEF"/>
    <w:rsid w:val="00EA4D47"/>
    <w:rsid w:val="00EA5EDD"/>
    <w:rsid w:val="00EA75E0"/>
    <w:rsid w:val="00EB30F0"/>
    <w:rsid w:val="00EB4E13"/>
    <w:rsid w:val="00EC000F"/>
    <w:rsid w:val="00EC01FE"/>
    <w:rsid w:val="00EC427E"/>
    <w:rsid w:val="00EC4319"/>
    <w:rsid w:val="00EC48EC"/>
    <w:rsid w:val="00EC625E"/>
    <w:rsid w:val="00EC78F1"/>
    <w:rsid w:val="00ED12D1"/>
    <w:rsid w:val="00ED1338"/>
    <w:rsid w:val="00ED717E"/>
    <w:rsid w:val="00EE712E"/>
    <w:rsid w:val="00EF051B"/>
    <w:rsid w:val="00EF54B7"/>
    <w:rsid w:val="00F16D53"/>
    <w:rsid w:val="00F20874"/>
    <w:rsid w:val="00F23666"/>
    <w:rsid w:val="00F255B5"/>
    <w:rsid w:val="00F31FA9"/>
    <w:rsid w:val="00F33682"/>
    <w:rsid w:val="00F345F8"/>
    <w:rsid w:val="00F42419"/>
    <w:rsid w:val="00F516AF"/>
    <w:rsid w:val="00F53068"/>
    <w:rsid w:val="00F566A2"/>
    <w:rsid w:val="00F63752"/>
    <w:rsid w:val="00F64F50"/>
    <w:rsid w:val="00F6635B"/>
    <w:rsid w:val="00F70317"/>
    <w:rsid w:val="00F732ED"/>
    <w:rsid w:val="00F73FF0"/>
    <w:rsid w:val="00F82D60"/>
    <w:rsid w:val="00F90A9F"/>
    <w:rsid w:val="00F96138"/>
    <w:rsid w:val="00F97968"/>
    <w:rsid w:val="00FA038F"/>
    <w:rsid w:val="00FA0466"/>
    <w:rsid w:val="00FA14A3"/>
    <w:rsid w:val="00FA16A2"/>
    <w:rsid w:val="00FA18C0"/>
    <w:rsid w:val="00FA60EB"/>
    <w:rsid w:val="00FA62B0"/>
    <w:rsid w:val="00FA6944"/>
    <w:rsid w:val="00FB5B91"/>
    <w:rsid w:val="00FC113A"/>
    <w:rsid w:val="00FD1B25"/>
    <w:rsid w:val="00FD5A09"/>
    <w:rsid w:val="00FD612A"/>
    <w:rsid w:val="00FE0AB4"/>
    <w:rsid w:val="00FE17FC"/>
    <w:rsid w:val="00FF6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780D59E4"/>
  <w15:chartTrackingRefBased/>
  <w15:docId w15:val="{E94301B9-8389-4DB6-B013-F3D9E4170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E7D9E"/>
    <w:rPr>
      <w:rFonts w:eastAsia="Calibri"/>
      <w:sz w:val="28"/>
      <w:szCs w:val="28"/>
      <w:lang w:val="en-US" w:eastAsia="en-US"/>
    </w:rPr>
  </w:style>
  <w:style w:type="paragraph" w:styleId="Heading2">
    <w:name w:val="heading 2"/>
    <w:basedOn w:val="Normal"/>
    <w:link w:val="Heading2Char"/>
    <w:uiPriority w:val="9"/>
    <w:unhideWhenUsed/>
    <w:qFormat/>
    <w:rsid w:val="00126445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E7D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rsid w:val="004E7D9E"/>
    <w:pPr>
      <w:pageBreakBefore/>
      <w:spacing w:before="100" w:beforeAutospacing="1" w:after="100" w:afterAutospacing="1"/>
    </w:pPr>
    <w:rPr>
      <w:rFonts w:ascii="Tahoma" w:eastAsia="Times New Roman" w:hAnsi="Tahoma" w:cs="Tahoma"/>
      <w:sz w:val="20"/>
      <w:szCs w:val="20"/>
    </w:rPr>
  </w:style>
  <w:style w:type="paragraph" w:styleId="BodyText">
    <w:name w:val="Body Text"/>
    <w:basedOn w:val="Normal"/>
    <w:rsid w:val="00D7454F"/>
    <w:pPr>
      <w:jc w:val="both"/>
    </w:pPr>
    <w:rPr>
      <w:rFonts w:ascii=".VnTime" w:eastAsia="Times New Roman" w:hAnsi=".VnTime"/>
      <w:szCs w:val="20"/>
    </w:rPr>
  </w:style>
  <w:style w:type="paragraph" w:customStyle="1" w:styleId="1">
    <w:name w:val="1"/>
    <w:basedOn w:val="Normal"/>
    <w:autoRedefine/>
    <w:rsid w:val="001168E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">
    <w:name w:val="Char Char Char"/>
    <w:basedOn w:val="Normal"/>
    <w:autoRedefine/>
    <w:rsid w:val="0024382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0">
    <w:name w:val="Char"/>
    <w:basedOn w:val="Normal"/>
    <w:semiHidden/>
    <w:rsid w:val="00B93913"/>
    <w:pPr>
      <w:spacing w:after="160" w:line="240" w:lineRule="exact"/>
    </w:pPr>
    <w:rPr>
      <w:rFonts w:ascii="VNI-Times" w:eastAsia="VNI-Times" w:hAnsi="VNI-Times" w:cs="VNI-Times"/>
      <w:sz w:val="24"/>
      <w:szCs w:val="24"/>
    </w:rPr>
  </w:style>
  <w:style w:type="paragraph" w:styleId="NoSpacing">
    <w:name w:val="No Spacing"/>
    <w:qFormat/>
    <w:rsid w:val="006A1C1A"/>
    <w:rPr>
      <w:rFonts w:eastAsia="Calibri"/>
      <w:sz w:val="24"/>
      <w:szCs w:val="24"/>
      <w:lang w:val="en-US" w:eastAsia="en-US"/>
    </w:rPr>
  </w:style>
  <w:style w:type="character" w:customStyle="1" w:styleId="Heading2Char">
    <w:name w:val="Heading 2 Char"/>
    <w:link w:val="Heading2"/>
    <w:uiPriority w:val="9"/>
    <w:rsid w:val="00126445"/>
    <w:rPr>
      <w:b/>
      <w:bCs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F9796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2506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99" Type="http://schemas.openxmlformats.org/officeDocument/2006/relationships/oleObject" Target="embeddings/oleObject141.bin"/><Relationship Id="rId303" Type="http://schemas.openxmlformats.org/officeDocument/2006/relationships/oleObject" Target="embeddings/oleObject143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56.bin"/><Relationship Id="rId159" Type="http://schemas.openxmlformats.org/officeDocument/2006/relationships/image" Target="media/image88.wmf"/><Relationship Id="rId324" Type="http://schemas.openxmlformats.org/officeDocument/2006/relationships/image" Target="media/image166.wmf"/><Relationship Id="rId345" Type="http://schemas.openxmlformats.org/officeDocument/2006/relationships/image" Target="media/image175.wmf"/><Relationship Id="rId170" Type="http://schemas.openxmlformats.org/officeDocument/2006/relationships/oleObject" Target="embeddings/oleObject72.bin"/><Relationship Id="rId191" Type="http://schemas.openxmlformats.org/officeDocument/2006/relationships/image" Target="media/image104.wmf"/><Relationship Id="rId205" Type="http://schemas.openxmlformats.org/officeDocument/2006/relationships/image" Target="media/image110.wmf"/><Relationship Id="rId226" Type="http://schemas.openxmlformats.org/officeDocument/2006/relationships/oleObject" Target="embeddings/oleObject101.bin"/><Relationship Id="rId247" Type="http://schemas.openxmlformats.org/officeDocument/2006/relationships/oleObject" Target="embeddings/oleObject112.bin"/><Relationship Id="rId107" Type="http://schemas.openxmlformats.org/officeDocument/2006/relationships/image" Target="media/image63.wmf"/><Relationship Id="rId268" Type="http://schemas.openxmlformats.org/officeDocument/2006/relationships/oleObject" Target="embeddings/oleObject124.bin"/><Relationship Id="rId289" Type="http://schemas.openxmlformats.org/officeDocument/2006/relationships/oleObject" Target="embeddings/oleObject136.bin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73.wmf"/><Relationship Id="rId149" Type="http://schemas.openxmlformats.org/officeDocument/2006/relationships/image" Target="media/image83.wmf"/><Relationship Id="rId314" Type="http://schemas.openxmlformats.org/officeDocument/2006/relationships/image" Target="media/image161.wmf"/><Relationship Id="rId335" Type="http://schemas.openxmlformats.org/officeDocument/2006/relationships/image" Target="media/image170.wmf"/><Relationship Id="rId5" Type="http://schemas.openxmlformats.org/officeDocument/2006/relationships/webSettings" Target="webSetting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67.bin"/><Relationship Id="rId181" Type="http://schemas.openxmlformats.org/officeDocument/2006/relationships/oleObject" Target="embeddings/oleObject78.bin"/><Relationship Id="rId216" Type="http://schemas.openxmlformats.org/officeDocument/2006/relationships/oleObject" Target="embeddings/oleObject96.bin"/><Relationship Id="rId237" Type="http://schemas.openxmlformats.org/officeDocument/2006/relationships/image" Target="media/image126.wmf"/><Relationship Id="rId258" Type="http://schemas.openxmlformats.org/officeDocument/2006/relationships/oleObject" Target="embeddings/oleObject118.bin"/><Relationship Id="rId279" Type="http://schemas.openxmlformats.org/officeDocument/2006/relationships/oleObject" Target="embeddings/oleObject130.bin"/><Relationship Id="rId22" Type="http://schemas.openxmlformats.org/officeDocument/2006/relationships/image" Target="media/image12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69.wmf"/><Relationship Id="rId139" Type="http://schemas.openxmlformats.org/officeDocument/2006/relationships/image" Target="media/image78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25" Type="http://schemas.openxmlformats.org/officeDocument/2006/relationships/oleObject" Target="embeddings/oleObject154.bin"/><Relationship Id="rId346" Type="http://schemas.openxmlformats.org/officeDocument/2006/relationships/oleObject" Target="embeddings/oleObject166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2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1.bin"/><Relationship Id="rId227" Type="http://schemas.openxmlformats.org/officeDocument/2006/relationships/image" Target="media/image121.wmf"/><Relationship Id="rId248" Type="http://schemas.openxmlformats.org/officeDocument/2006/relationships/image" Target="media/image131.wmf"/><Relationship Id="rId269" Type="http://schemas.openxmlformats.org/officeDocument/2006/relationships/image" Target="media/image140.wmf"/><Relationship Id="rId12" Type="http://schemas.openxmlformats.org/officeDocument/2006/relationships/image" Target="media/image5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64.wmf"/><Relationship Id="rId129" Type="http://schemas.openxmlformats.org/officeDocument/2006/relationships/oleObject" Target="embeddings/oleObject51.bin"/><Relationship Id="rId280" Type="http://schemas.openxmlformats.org/officeDocument/2006/relationships/image" Target="media/image145.wmf"/><Relationship Id="rId315" Type="http://schemas.openxmlformats.org/officeDocument/2006/relationships/oleObject" Target="embeddings/oleObject149.bin"/><Relationship Id="rId336" Type="http://schemas.openxmlformats.org/officeDocument/2006/relationships/oleObject" Target="embeddings/oleObject161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8.wmf"/><Relationship Id="rId96" Type="http://schemas.openxmlformats.org/officeDocument/2006/relationships/image" Target="media/image53.wmf"/><Relationship Id="rId140" Type="http://schemas.openxmlformats.org/officeDocument/2006/relationships/oleObject" Target="embeddings/oleObject57.bin"/><Relationship Id="rId161" Type="http://schemas.openxmlformats.org/officeDocument/2006/relationships/image" Target="media/image89.wmf"/><Relationship Id="rId182" Type="http://schemas.openxmlformats.org/officeDocument/2006/relationships/image" Target="media/image99.wmf"/><Relationship Id="rId217" Type="http://schemas.openxmlformats.org/officeDocument/2006/relationships/image" Target="media/image11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07.bin"/><Relationship Id="rId259" Type="http://schemas.openxmlformats.org/officeDocument/2006/relationships/oleObject" Target="embeddings/oleObject119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5.bin"/><Relationship Id="rId270" Type="http://schemas.openxmlformats.org/officeDocument/2006/relationships/oleObject" Target="embeddings/oleObject125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26" Type="http://schemas.openxmlformats.org/officeDocument/2006/relationships/oleObject" Target="embeddings/oleObject155.bin"/><Relationship Id="rId347" Type="http://schemas.openxmlformats.org/officeDocument/2006/relationships/fontTable" Target="fontTable.xml"/><Relationship Id="rId44" Type="http://schemas.openxmlformats.org/officeDocument/2006/relationships/oleObject" Target="embeddings/oleObject17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74.wmf"/><Relationship Id="rId151" Type="http://schemas.openxmlformats.org/officeDocument/2006/relationships/image" Target="media/image84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105.wmf"/><Relationship Id="rId207" Type="http://schemas.openxmlformats.org/officeDocument/2006/relationships/image" Target="media/image111.wmf"/><Relationship Id="rId228" Type="http://schemas.openxmlformats.org/officeDocument/2006/relationships/oleObject" Target="embeddings/oleObject102.bin"/><Relationship Id="rId249" Type="http://schemas.openxmlformats.org/officeDocument/2006/relationships/oleObject" Target="embeddings/oleObject113.bin"/><Relationship Id="rId13" Type="http://schemas.openxmlformats.org/officeDocument/2006/relationships/image" Target="media/image6.wmf"/><Relationship Id="rId109" Type="http://schemas.openxmlformats.org/officeDocument/2006/relationships/image" Target="media/image65.wmf"/><Relationship Id="rId260" Type="http://schemas.openxmlformats.org/officeDocument/2006/relationships/image" Target="media/image136.wmf"/><Relationship Id="rId281" Type="http://schemas.openxmlformats.org/officeDocument/2006/relationships/oleObject" Target="embeddings/oleObject131.bin"/><Relationship Id="rId316" Type="http://schemas.openxmlformats.org/officeDocument/2006/relationships/image" Target="media/image162.wmf"/><Relationship Id="rId337" Type="http://schemas.openxmlformats.org/officeDocument/2006/relationships/image" Target="media/image171.wmf"/><Relationship Id="rId34" Type="http://schemas.openxmlformats.org/officeDocument/2006/relationships/image" Target="media/image18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4.wmf"/><Relationship Id="rId120" Type="http://schemas.openxmlformats.org/officeDocument/2006/relationships/image" Target="media/image70.wmf"/><Relationship Id="rId141" Type="http://schemas.openxmlformats.org/officeDocument/2006/relationships/image" Target="media/image7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68.bin"/><Relationship Id="rId183" Type="http://schemas.openxmlformats.org/officeDocument/2006/relationships/oleObject" Target="embeddings/oleObject79.bin"/><Relationship Id="rId218" Type="http://schemas.openxmlformats.org/officeDocument/2006/relationships/oleObject" Target="embeddings/oleObject97.bin"/><Relationship Id="rId239" Type="http://schemas.openxmlformats.org/officeDocument/2006/relationships/image" Target="media/image127.wmf"/><Relationship Id="rId250" Type="http://schemas.openxmlformats.org/officeDocument/2006/relationships/image" Target="media/image132.wmf"/><Relationship Id="rId271" Type="http://schemas.openxmlformats.org/officeDocument/2006/relationships/image" Target="media/image141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24" Type="http://schemas.openxmlformats.org/officeDocument/2006/relationships/image" Target="media/image13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0.bin"/><Relationship Id="rId131" Type="http://schemas.openxmlformats.org/officeDocument/2006/relationships/oleObject" Target="embeddings/oleObject52.bin"/><Relationship Id="rId327" Type="http://schemas.openxmlformats.org/officeDocument/2006/relationships/image" Target="media/image167.wmf"/><Relationship Id="rId348" Type="http://schemas.openxmlformats.org/officeDocument/2006/relationships/theme" Target="theme/theme1.xml"/><Relationship Id="rId152" Type="http://schemas.openxmlformats.org/officeDocument/2006/relationships/oleObject" Target="embeddings/oleObject63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2.bin"/><Relationship Id="rId229" Type="http://schemas.openxmlformats.org/officeDocument/2006/relationships/image" Target="media/image122.wmf"/><Relationship Id="rId240" Type="http://schemas.openxmlformats.org/officeDocument/2006/relationships/oleObject" Target="embeddings/oleObject108.bin"/><Relationship Id="rId261" Type="http://schemas.openxmlformats.org/officeDocument/2006/relationships/oleObject" Target="embeddings/oleObject120.bin"/><Relationship Id="rId14" Type="http://schemas.openxmlformats.org/officeDocument/2006/relationships/image" Target="media/image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7.wmf"/><Relationship Id="rId282" Type="http://schemas.openxmlformats.org/officeDocument/2006/relationships/image" Target="media/image146.wmf"/><Relationship Id="rId317" Type="http://schemas.openxmlformats.org/officeDocument/2006/relationships/oleObject" Target="embeddings/oleObject150.bin"/><Relationship Id="rId338" Type="http://schemas.openxmlformats.org/officeDocument/2006/relationships/oleObject" Target="embeddings/oleObject162.bin"/><Relationship Id="rId8" Type="http://schemas.openxmlformats.org/officeDocument/2006/relationships/image" Target="media/image2.wmf"/><Relationship Id="rId98" Type="http://schemas.openxmlformats.org/officeDocument/2006/relationships/image" Target="media/image55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8.bin"/><Relationship Id="rId163" Type="http://schemas.openxmlformats.org/officeDocument/2006/relationships/image" Target="media/image90.wmf"/><Relationship Id="rId184" Type="http://schemas.openxmlformats.org/officeDocument/2006/relationships/image" Target="media/image100.wmf"/><Relationship Id="rId219" Type="http://schemas.openxmlformats.org/officeDocument/2006/relationships/image" Target="media/image117.wmf"/><Relationship Id="rId230" Type="http://schemas.openxmlformats.org/officeDocument/2006/relationships/oleObject" Target="embeddings/oleObject103.bin"/><Relationship Id="rId251" Type="http://schemas.openxmlformats.org/officeDocument/2006/relationships/oleObject" Target="embeddings/oleObject114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image" Target="media/image68.wmf"/><Relationship Id="rId137" Type="http://schemas.openxmlformats.org/officeDocument/2006/relationships/image" Target="media/image77.wmf"/><Relationship Id="rId158" Type="http://schemas.openxmlformats.org/officeDocument/2006/relationships/oleObject" Target="embeddings/oleObject66.bin"/><Relationship Id="rId272" Type="http://schemas.openxmlformats.org/officeDocument/2006/relationships/oleObject" Target="embeddings/oleObject126.bin"/><Relationship Id="rId293" Type="http://schemas.openxmlformats.org/officeDocument/2006/relationships/oleObject" Target="embeddings/oleObject138.bin"/><Relationship Id="rId302" Type="http://schemas.openxmlformats.org/officeDocument/2006/relationships/image" Target="media/image155.wmf"/><Relationship Id="rId307" Type="http://schemas.openxmlformats.org/officeDocument/2006/relationships/oleObject" Target="embeddings/oleObject145.bin"/><Relationship Id="rId323" Type="http://schemas.openxmlformats.org/officeDocument/2006/relationships/oleObject" Target="embeddings/oleObject153.bin"/><Relationship Id="rId328" Type="http://schemas.openxmlformats.org/officeDocument/2006/relationships/oleObject" Target="embeddings/oleObject156.bin"/><Relationship Id="rId344" Type="http://schemas.openxmlformats.org/officeDocument/2006/relationships/oleObject" Target="embeddings/oleObject165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75.wmf"/><Relationship Id="rId153" Type="http://schemas.openxmlformats.org/officeDocument/2006/relationships/image" Target="media/image85.wmf"/><Relationship Id="rId174" Type="http://schemas.openxmlformats.org/officeDocument/2006/relationships/oleObject" Target="embeddings/oleObject74.bin"/><Relationship Id="rId179" Type="http://schemas.openxmlformats.org/officeDocument/2006/relationships/oleObject" Target="embeddings/oleObject77.bin"/><Relationship Id="rId195" Type="http://schemas.openxmlformats.org/officeDocument/2006/relationships/image" Target="media/image106.wmf"/><Relationship Id="rId209" Type="http://schemas.openxmlformats.org/officeDocument/2006/relationships/image" Target="media/image112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20.wmf"/><Relationship Id="rId241" Type="http://schemas.openxmlformats.org/officeDocument/2006/relationships/image" Target="media/image128.wmf"/><Relationship Id="rId246" Type="http://schemas.openxmlformats.org/officeDocument/2006/relationships/image" Target="media/image130.wmf"/><Relationship Id="rId267" Type="http://schemas.openxmlformats.org/officeDocument/2006/relationships/image" Target="media/image139.wmf"/><Relationship Id="rId288" Type="http://schemas.openxmlformats.org/officeDocument/2006/relationships/image" Target="media/image148.wmf"/><Relationship Id="rId15" Type="http://schemas.openxmlformats.org/officeDocument/2006/relationships/image" Target="media/image8.wmf"/><Relationship Id="rId36" Type="http://schemas.openxmlformats.org/officeDocument/2006/relationships/image" Target="media/image19.wmf"/><Relationship Id="rId57" Type="http://schemas.openxmlformats.org/officeDocument/2006/relationships/image" Target="media/image29.wmf"/><Relationship Id="rId106" Type="http://schemas.openxmlformats.org/officeDocument/2006/relationships/image" Target="media/image62.wmf"/><Relationship Id="rId127" Type="http://schemas.openxmlformats.org/officeDocument/2006/relationships/oleObject" Target="embeddings/oleObject50.bin"/><Relationship Id="rId262" Type="http://schemas.openxmlformats.org/officeDocument/2006/relationships/image" Target="media/image137.wmf"/><Relationship Id="rId283" Type="http://schemas.openxmlformats.org/officeDocument/2006/relationships/oleObject" Target="embeddings/oleObject132.bin"/><Relationship Id="rId313" Type="http://schemas.openxmlformats.org/officeDocument/2006/relationships/oleObject" Target="embeddings/oleObject148.bin"/><Relationship Id="rId318" Type="http://schemas.openxmlformats.org/officeDocument/2006/relationships/image" Target="media/image163.wmf"/><Relationship Id="rId339" Type="http://schemas.openxmlformats.org/officeDocument/2006/relationships/image" Target="media/image17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51.wmf"/><Relationship Id="rId99" Type="http://schemas.openxmlformats.org/officeDocument/2006/relationships/image" Target="media/image56.wmf"/><Relationship Id="rId101" Type="http://schemas.openxmlformats.org/officeDocument/2006/relationships/image" Target="media/image58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0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3.wmf"/><Relationship Id="rId185" Type="http://schemas.openxmlformats.org/officeDocument/2006/relationships/oleObject" Target="embeddings/oleObject80.bin"/><Relationship Id="rId334" Type="http://schemas.openxmlformats.org/officeDocument/2006/relationships/oleObject" Target="embeddings/oleObject16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8.wmf"/><Relationship Id="rId210" Type="http://schemas.openxmlformats.org/officeDocument/2006/relationships/oleObject" Target="embeddings/oleObject93.bin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5.wmf"/><Relationship Id="rId278" Type="http://schemas.openxmlformats.org/officeDocument/2006/relationships/image" Target="media/image144.wmf"/><Relationship Id="rId26" Type="http://schemas.openxmlformats.org/officeDocument/2006/relationships/image" Target="media/image14.wmf"/><Relationship Id="rId231" Type="http://schemas.openxmlformats.org/officeDocument/2006/relationships/image" Target="media/image123.wmf"/><Relationship Id="rId252" Type="http://schemas.openxmlformats.org/officeDocument/2006/relationships/image" Target="media/image133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329" Type="http://schemas.openxmlformats.org/officeDocument/2006/relationships/image" Target="media/image168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6.wmf"/><Relationship Id="rId112" Type="http://schemas.openxmlformats.org/officeDocument/2006/relationships/image" Target="media/image66.wmf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4.bin"/><Relationship Id="rId175" Type="http://schemas.openxmlformats.org/officeDocument/2006/relationships/image" Target="media/image96.wmf"/><Relationship Id="rId340" Type="http://schemas.openxmlformats.org/officeDocument/2006/relationships/oleObject" Target="embeddings/oleObject163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9.wmf"/><Relationship Id="rId221" Type="http://schemas.openxmlformats.org/officeDocument/2006/relationships/image" Target="media/image118.wmf"/><Relationship Id="rId242" Type="http://schemas.openxmlformats.org/officeDocument/2006/relationships/oleObject" Target="embeddings/oleObject109.bin"/><Relationship Id="rId263" Type="http://schemas.openxmlformats.org/officeDocument/2006/relationships/oleObject" Target="embeddings/oleObject121.bin"/><Relationship Id="rId284" Type="http://schemas.openxmlformats.org/officeDocument/2006/relationships/oleObject" Target="embeddings/oleObject133.bin"/><Relationship Id="rId319" Type="http://schemas.openxmlformats.org/officeDocument/2006/relationships/oleObject" Target="embeddings/oleObject151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0.wmf"/><Relationship Id="rId102" Type="http://schemas.openxmlformats.org/officeDocument/2006/relationships/image" Target="media/image59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9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7.wmf"/><Relationship Id="rId165" Type="http://schemas.openxmlformats.org/officeDocument/2006/relationships/image" Target="media/image91.wmf"/><Relationship Id="rId186" Type="http://schemas.openxmlformats.org/officeDocument/2006/relationships/image" Target="media/image101.wmf"/><Relationship Id="rId211" Type="http://schemas.openxmlformats.org/officeDocument/2006/relationships/image" Target="media/image113.wmf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2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2.bin"/><Relationship Id="rId134" Type="http://schemas.openxmlformats.org/officeDocument/2006/relationships/oleObject" Target="embeddings/oleObject54.bin"/><Relationship Id="rId320" Type="http://schemas.openxmlformats.org/officeDocument/2006/relationships/image" Target="media/image164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86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7.wmf"/><Relationship Id="rId341" Type="http://schemas.openxmlformats.org/officeDocument/2006/relationships/image" Target="media/image173.wmf"/><Relationship Id="rId201" Type="http://schemas.openxmlformats.org/officeDocument/2006/relationships/image" Target="media/image109.wmf"/><Relationship Id="rId222" Type="http://schemas.openxmlformats.org/officeDocument/2006/relationships/oleObject" Target="embeddings/oleObject99.bin"/><Relationship Id="rId243" Type="http://schemas.openxmlformats.org/officeDocument/2006/relationships/oleObject" Target="embeddings/oleObject110.bin"/><Relationship Id="rId264" Type="http://schemas.openxmlformats.org/officeDocument/2006/relationships/oleObject" Target="embeddings/oleObject122.bin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3.bin"/><Relationship Id="rId38" Type="http://schemas.openxmlformats.org/officeDocument/2006/relationships/image" Target="media/image20.wmf"/><Relationship Id="rId59" Type="http://schemas.openxmlformats.org/officeDocument/2006/relationships/image" Target="media/image30.wmf"/><Relationship Id="rId103" Type="http://schemas.openxmlformats.org/officeDocument/2006/relationships/image" Target="media/image60.wmf"/><Relationship Id="rId124" Type="http://schemas.openxmlformats.org/officeDocument/2006/relationships/image" Target="media/image71.wmf"/><Relationship Id="rId310" Type="http://schemas.openxmlformats.org/officeDocument/2006/relationships/image" Target="media/image159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8.wmf"/><Relationship Id="rId145" Type="http://schemas.openxmlformats.org/officeDocument/2006/relationships/image" Target="media/image81.wmf"/><Relationship Id="rId166" Type="http://schemas.openxmlformats.org/officeDocument/2006/relationships/oleObject" Target="embeddings/oleObject70.bin"/><Relationship Id="rId187" Type="http://schemas.openxmlformats.org/officeDocument/2006/relationships/oleObject" Target="embeddings/oleObject81.bin"/><Relationship Id="rId331" Type="http://schemas.openxmlformats.org/officeDocument/2006/relationships/oleObject" Target="embeddings/oleObject15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4.wmf"/><Relationship Id="rId254" Type="http://schemas.openxmlformats.org/officeDocument/2006/relationships/image" Target="media/image134.wmf"/><Relationship Id="rId28" Type="http://schemas.openxmlformats.org/officeDocument/2006/relationships/image" Target="media/image15.wmf"/><Relationship Id="rId49" Type="http://schemas.openxmlformats.org/officeDocument/2006/relationships/image" Target="media/image25.wmf"/><Relationship Id="rId114" Type="http://schemas.openxmlformats.org/officeDocument/2006/relationships/image" Target="media/image67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1.wmf"/><Relationship Id="rId135" Type="http://schemas.openxmlformats.org/officeDocument/2006/relationships/image" Target="media/image76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6.bin"/><Relationship Id="rId321" Type="http://schemas.openxmlformats.org/officeDocument/2006/relationships/oleObject" Target="embeddings/oleObject152.bin"/><Relationship Id="rId342" Type="http://schemas.openxmlformats.org/officeDocument/2006/relationships/oleObject" Target="embeddings/oleObject164.bin"/><Relationship Id="rId202" Type="http://schemas.openxmlformats.org/officeDocument/2006/relationships/oleObject" Target="embeddings/oleObject88.bin"/><Relationship Id="rId223" Type="http://schemas.openxmlformats.org/officeDocument/2006/relationships/image" Target="media/image119.wmf"/><Relationship Id="rId244" Type="http://schemas.openxmlformats.org/officeDocument/2006/relationships/image" Target="media/image129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38.wmf"/><Relationship Id="rId286" Type="http://schemas.openxmlformats.org/officeDocument/2006/relationships/image" Target="media/image14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39.bin"/><Relationship Id="rId125" Type="http://schemas.openxmlformats.org/officeDocument/2006/relationships/oleObject" Target="embeddings/oleObject49.bin"/><Relationship Id="rId146" Type="http://schemas.openxmlformats.org/officeDocument/2006/relationships/oleObject" Target="embeddings/oleObject60.bin"/><Relationship Id="rId167" Type="http://schemas.openxmlformats.org/officeDocument/2006/relationships/image" Target="media/image92.wmf"/><Relationship Id="rId188" Type="http://schemas.openxmlformats.org/officeDocument/2006/relationships/image" Target="media/image102.emf"/><Relationship Id="rId311" Type="http://schemas.openxmlformats.org/officeDocument/2006/relationships/oleObject" Target="embeddings/oleObject147.bin"/><Relationship Id="rId332" Type="http://schemas.openxmlformats.org/officeDocument/2006/relationships/oleObject" Target="embeddings/oleObject159.bin"/><Relationship Id="rId71" Type="http://schemas.openxmlformats.org/officeDocument/2006/relationships/image" Target="media/image36.wmf"/><Relationship Id="rId92" Type="http://schemas.openxmlformats.org/officeDocument/2006/relationships/image" Target="media/image49.wmf"/><Relationship Id="rId213" Type="http://schemas.openxmlformats.org/officeDocument/2006/relationships/image" Target="media/image114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16.bin"/><Relationship Id="rId276" Type="http://schemas.openxmlformats.org/officeDocument/2006/relationships/image" Target="media/image143.wmf"/><Relationship Id="rId297" Type="http://schemas.openxmlformats.org/officeDocument/2006/relationships/oleObject" Target="embeddings/oleObject140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43.bin"/><Relationship Id="rId136" Type="http://schemas.openxmlformats.org/officeDocument/2006/relationships/oleObject" Target="embeddings/oleObject55.bin"/><Relationship Id="rId157" Type="http://schemas.openxmlformats.org/officeDocument/2006/relationships/image" Target="media/image87.wmf"/><Relationship Id="rId178" Type="http://schemas.openxmlformats.org/officeDocument/2006/relationships/image" Target="media/image97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5.wmf"/><Relationship Id="rId343" Type="http://schemas.openxmlformats.org/officeDocument/2006/relationships/image" Target="media/image174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108.wmf"/><Relationship Id="rId203" Type="http://schemas.openxmlformats.org/officeDocument/2006/relationships/oleObject" Target="embeddings/oleObject89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11.bin"/><Relationship Id="rId266" Type="http://schemas.openxmlformats.org/officeDocument/2006/relationships/oleObject" Target="embeddings/oleObject123.bin"/><Relationship Id="rId287" Type="http://schemas.openxmlformats.org/officeDocument/2006/relationships/oleObject" Target="embeddings/oleObject135.bin"/><Relationship Id="rId30" Type="http://schemas.openxmlformats.org/officeDocument/2006/relationships/image" Target="media/image16.wmf"/><Relationship Id="rId105" Type="http://schemas.openxmlformats.org/officeDocument/2006/relationships/image" Target="media/image61.wmf"/><Relationship Id="rId126" Type="http://schemas.openxmlformats.org/officeDocument/2006/relationships/image" Target="media/image72.wmf"/><Relationship Id="rId147" Type="http://schemas.openxmlformats.org/officeDocument/2006/relationships/image" Target="media/image82.wmf"/><Relationship Id="rId168" Type="http://schemas.openxmlformats.org/officeDocument/2006/relationships/oleObject" Target="embeddings/oleObject71.bin"/><Relationship Id="rId312" Type="http://schemas.openxmlformats.org/officeDocument/2006/relationships/image" Target="media/image160.wmf"/><Relationship Id="rId333" Type="http://schemas.openxmlformats.org/officeDocument/2006/relationships/image" Target="media/image169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50.wmf"/><Relationship Id="rId18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25.wmf"/><Relationship Id="rId256" Type="http://schemas.openxmlformats.org/officeDocument/2006/relationships/oleObject" Target="embeddings/oleObject117.bin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BA3521-4AEF-4AF6-BEDA-59FB09FE27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1413</Words>
  <Characters>8057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IÁO DỤC VÀ ĐÀO TẠO</vt:lpstr>
    </vt:vector>
  </TitlesOfParts>
  <Company>LTT</Company>
  <LinksUpToDate>false</LinksUpToDate>
  <CharactersWithSpaces>9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EDUCATION AND TRAINING</dc:title>
  <dc:subject/>
  <dc:creator>songphuong</dc:creator>
  <cp:keywords/>
  <cp:lastModifiedBy>Windows 10</cp:lastModifiedBy>
  <cp:revision>1</cp:revision>
  <cp:lastPrinted>2014-04-21T07:20:00Z</cp:lastPrinted>
  <dcterms:created xsi:type="dcterms:W3CDTF">2024-09-25T03:41:00Z</dcterms:created>
  <dcterms:modified xsi:type="dcterms:W3CDTF">2024-09-25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